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</w:t>
      </w:r>
      <w:r w:rsidR="004D166E">
        <w:t>Радиоавтоматика</w:t>
      </w:r>
      <w:r>
        <w:t>»</w:t>
      </w:r>
    </w:p>
    <w:p w:rsidR="00022915" w:rsidRPr="004D7EF7" w:rsidRDefault="001F3F40" w:rsidP="00022915">
      <w:pPr>
        <w:pStyle w:val="a7"/>
      </w:pPr>
      <w:r>
        <w:t>Часть 2</w:t>
      </w: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r>
        <w:t>Жеребин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4D7EF7" w:rsidRDefault="00022915" w:rsidP="004D7EF7">
      <w:pPr>
        <w:pStyle w:val="a7"/>
      </w:pPr>
      <w:r w:rsidRPr="00731E75">
        <w:t>2018</w:t>
      </w:r>
    </w:p>
    <w:p w:rsidR="001F3F40" w:rsidRPr="001F3F40" w:rsidRDefault="001F3F40" w:rsidP="001F3F40">
      <w:pPr>
        <w:pStyle w:val="a7"/>
        <w:jc w:val="left"/>
        <w:rPr>
          <w:b/>
        </w:rPr>
      </w:pPr>
      <w:r w:rsidRPr="001F3F40">
        <w:rPr>
          <w:b/>
        </w:rPr>
        <w:lastRenderedPageBreak/>
        <w:t>Исходные данные:</w:t>
      </w:r>
    </w:p>
    <w:p w:rsidR="0065069D" w:rsidRPr="0065069D" w:rsidRDefault="0065069D" w:rsidP="0065069D">
      <w:pPr>
        <w:pStyle w:val="a7"/>
        <w:jc w:val="right"/>
        <w:rPr>
          <w:i/>
          <w:sz w:val="24"/>
        </w:rPr>
      </w:pPr>
      <w:r w:rsidRPr="0065069D">
        <w:rPr>
          <w:i/>
          <w:sz w:val="24"/>
        </w:rPr>
        <w:t xml:space="preserve">Таблица </w:t>
      </w:r>
      <w:r w:rsidR="006110AD">
        <w:rPr>
          <w:i/>
          <w:sz w:val="24"/>
        </w:rPr>
        <w:t>1. Заданные параметры</w:t>
      </w:r>
      <w:r w:rsidRPr="0065069D">
        <w:rPr>
          <w:i/>
          <w:sz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9"/>
        <w:gridCol w:w="2796"/>
        <w:gridCol w:w="3010"/>
      </w:tblGrid>
      <w:tr w:rsidR="001F3F40" w:rsidRPr="0034643F" w:rsidTr="003A3AD1">
        <w:tc>
          <w:tcPr>
            <w:tcW w:w="3539" w:type="dxa"/>
            <w:shd w:val="clear" w:color="auto" w:fill="auto"/>
            <w:vAlign w:val="center"/>
          </w:tcPr>
          <w:p w:rsidR="001F3F40" w:rsidRPr="0034643F" w:rsidRDefault="001F3F40" w:rsidP="003A3AD1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34643F">
              <w:rPr>
                <w:rFonts w:cs="Times New Roman"/>
                <w:sz w:val="24"/>
                <w:szCs w:val="24"/>
                <w:lang w:eastAsia="ru-RU"/>
              </w:rPr>
              <w:t>Порядковый номер студента в списке группы</w:t>
            </w:r>
          </w:p>
        </w:tc>
        <w:tc>
          <w:tcPr>
            <w:tcW w:w="2796" w:type="dxa"/>
            <w:shd w:val="clear" w:color="auto" w:fill="auto"/>
            <w:vAlign w:val="center"/>
          </w:tcPr>
          <w:p w:rsidR="001F3F40" w:rsidRPr="0034643F" w:rsidRDefault="001F3F40" w:rsidP="003A3AD1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34643F">
              <w:rPr>
                <w:rFonts w:cs="Times New Roman"/>
                <w:sz w:val="24"/>
                <w:szCs w:val="24"/>
                <w:lang w:eastAsia="ru-RU"/>
              </w:rPr>
              <w:t>Тип фильтр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F3F40" w:rsidRPr="0034643F" w:rsidRDefault="001F3F40" w:rsidP="003A3AD1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34643F">
              <w:rPr>
                <w:rFonts w:cs="Times New Roman"/>
                <w:sz w:val="24"/>
                <w:szCs w:val="24"/>
                <w:lang w:eastAsia="ru-RU"/>
              </w:rPr>
              <w:t>Тип динамического воздействия</w:t>
            </w:r>
          </w:p>
        </w:tc>
      </w:tr>
      <w:tr w:rsidR="001F3F40" w:rsidRPr="0034643F" w:rsidTr="003A3AD1">
        <w:tc>
          <w:tcPr>
            <w:tcW w:w="3539" w:type="dxa"/>
            <w:shd w:val="clear" w:color="auto" w:fill="auto"/>
            <w:vAlign w:val="center"/>
          </w:tcPr>
          <w:p w:rsidR="001F3F40" w:rsidRPr="0034643F" w:rsidRDefault="001F3F40" w:rsidP="003A3AD1">
            <w:pPr>
              <w:spacing w:line="240" w:lineRule="auto"/>
              <w:jc w:val="center"/>
              <w:rPr>
                <w:rFonts w:cs="Times New Roman"/>
                <w:szCs w:val="28"/>
                <w:lang w:eastAsia="ru-RU"/>
              </w:rPr>
            </w:pPr>
            <w:r>
              <w:rPr>
                <w:rFonts w:cs="Times New Roman"/>
                <w:szCs w:val="28"/>
                <w:lang w:eastAsia="ru-RU"/>
              </w:rPr>
              <w:t>3</w:t>
            </w:r>
          </w:p>
        </w:tc>
        <w:tc>
          <w:tcPr>
            <w:tcW w:w="2796" w:type="dxa"/>
            <w:shd w:val="clear" w:color="auto" w:fill="auto"/>
            <w:vAlign w:val="center"/>
          </w:tcPr>
          <w:p w:rsidR="001F3F40" w:rsidRPr="0034643F" w:rsidRDefault="001F3F40" w:rsidP="003A3AD1">
            <w:pPr>
              <w:pStyle w:val="1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F3F40" w:rsidRPr="0034643F" w:rsidRDefault="003A3AD1" w:rsidP="003A3AD1">
            <w:pPr>
              <w:pStyle w:val="1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</w:tr>
    </w:tbl>
    <w:p w:rsidR="0065069D" w:rsidRDefault="0065069D" w:rsidP="007D4080">
      <w:pPr>
        <w:pStyle w:val="a5"/>
        <w:ind w:firstLine="0"/>
      </w:pPr>
    </w:p>
    <w:p w:rsidR="006110AD" w:rsidRDefault="001F3F40" w:rsidP="001F3F40">
      <w:pPr>
        <w:pStyle w:val="a5"/>
        <w:ind w:firstLine="0"/>
        <w:jc w:val="center"/>
      </w:pPr>
      <w:r w:rsidRPr="007B5CFC">
        <w:rPr>
          <w:noProof/>
          <w:sz w:val="18"/>
          <w:szCs w:val="18"/>
          <w:lang w:eastAsia="ru-RU"/>
        </w:rPr>
        <w:drawing>
          <wp:inline distT="0" distB="0" distL="0" distR="0">
            <wp:extent cx="4067175" cy="1524000"/>
            <wp:effectExtent l="0" t="0" r="9525" b="0"/>
            <wp:docPr id="4" name="Рисунок 4" descr="Структурная схема обобщённой С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Структурная схема обобщённой СРА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F40" w:rsidRDefault="001F3F40" w:rsidP="001F3F40">
      <w:pPr>
        <w:pStyle w:val="a7"/>
        <w:rPr>
          <w:i/>
          <w:sz w:val="24"/>
        </w:rPr>
      </w:pPr>
      <w:r>
        <w:rPr>
          <w:i/>
          <w:sz w:val="24"/>
        </w:rPr>
        <w:t xml:space="preserve">Рис. </w:t>
      </w:r>
      <w:r w:rsidRPr="001F3F40">
        <w:rPr>
          <w:i/>
          <w:sz w:val="24"/>
        </w:rPr>
        <w:t>1. Структурная схема обобщённой дискретной системы радиоавтоматики</w:t>
      </w:r>
      <w:r>
        <w:rPr>
          <w:i/>
          <w:sz w:val="24"/>
        </w:rPr>
        <w:t>.</w:t>
      </w:r>
    </w:p>
    <w:p w:rsidR="001F3F40" w:rsidRDefault="001F3F40" w:rsidP="001F3F40">
      <w:pPr>
        <w:pStyle w:val="a5"/>
        <w:ind w:firstLine="0"/>
      </w:pPr>
    </w:p>
    <w:p w:rsidR="001F3F40" w:rsidRDefault="001F3F40" w:rsidP="001F3F40">
      <w:pPr>
        <w:pStyle w:val="a5"/>
        <w:numPr>
          <w:ilvl w:val="0"/>
          <w:numId w:val="20"/>
        </w:numPr>
        <w:rPr>
          <w:b/>
        </w:rPr>
      </w:pPr>
      <w:r w:rsidRPr="001F3F40">
        <w:rPr>
          <w:b/>
        </w:rPr>
        <w:t>Определение типа</w:t>
      </w:r>
      <w:r>
        <w:rPr>
          <w:b/>
        </w:rPr>
        <w:t xml:space="preserve"> фильтра</w:t>
      </w:r>
      <w:r w:rsidRPr="001F3F40">
        <w:rPr>
          <w:b/>
        </w:rPr>
        <w:t>, полагая дискриминационную характеристику (ДХ) линейной и безразмерной.</w:t>
      </w:r>
    </w:p>
    <w:p w:rsidR="001F3F40" w:rsidRDefault="001F3F40" w:rsidP="001F3F40">
      <w:pPr>
        <w:pStyle w:val="a5"/>
        <w:ind w:firstLine="0"/>
      </w:pPr>
    </w:p>
    <w:p w:rsidR="001F3F40" w:rsidRDefault="001F3F40" w:rsidP="001F3F40">
      <w:pPr>
        <w:pStyle w:val="a5"/>
      </w:pPr>
      <w:r>
        <w:t>Определяем тип</w:t>
      </w:r>
      <w:r w:rsidR="000A1C17">
        <w:t xml:space="preserve"> дискретного сглаживающего</w:t>
      </w:r>
      <w:r>
        <w:t xml:space="preserve"> фильтра по номеру варианта</w:t>
      </w:r>
      <w:r w:rsidR="000A1C17">
        <w:t>:</w:t>
      </w:r>
      <w:r>
        <w:t xml:space="preserve"> </w:t>
      </w:r>
    </w:p>
    <w:p w:rsidR="000A1C17" w:rsidRPr="000A1C17" w:rsidRDefault="000A1C17" w:rsidP="000A1C17">
      <w:pPr>
        <w:pStyle w:val="a5"/>
        <w:ind w:firstLine="0"/>
        <w:rPr>
          <w:sz w:val="18"/>
          <w:szCs w:val="18"/>
        </w:rPr>
      </w:pPr>
      <w:r>
        <w:t xml:space="preserve">Передаточная функция фильтра: </w:t>
      </w:r>
      <w:r w:rsidR="001F3F40" w:rsidRPr="00580EAE">
        <w:rPr>
          <w:position w:val="-24"/>
          <w:sz w:val="18"/>
          <w:szCs w:val="18"/>
        </w:rPr>
        <w:object w:dxaOrig="20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pt;height:32.25pt" o:ole="">
            <v:imagedata r:id="rId9" o:title=""/>
          </v:shape>
          <o:OLEObject Type="Embed" ProgID="Equation.3" ShapeID="_x0000_i1025" DrawAspect="Content" ObjectID="_1607462698" r:id="rId10"/>
        </w:object>
      </w:r>
    </w:p>
    <w:p w:rsidR="000A1C17" w:rsidRDefault="000A1C17" w:rsidP="000A1C17">
      <w:pPr>
        <w:pStyle w:val="a5"/>
      </w:pPr>
    </w:p>
    <w:p w:rsidR="000A1C17" w:rsidRPr="000A1C17" w:rsidRDefault="000A1C17" w:rsidP="000A1C17">
      <w:pPr>
        <w:pStyle w:val="a5"/>
        <w:numPr>
          <w:ilvl w:val="0"/>
          <w:numId w:val="20"/>
        </w:numPr>
        <w:rPr>
          <w:b/>
        </w:rPr>
      </w:pPr>
      <w:r w:rsidRPr="000A1C17">
        <w:rPr>
          <w:b/>
        </w:rPr>
        <w:t>Определение устойчивости в общем виде. Выбор численных параметров фильтра, периода дискретизации и крутизны ДХ.</w:t>
      </w:r>
    </w:p>
    <w:p w:rsidR="001F3F40" w:rsidRDefault="001F3F40" w:rsidP="001F3F40">
      <w:pPr>
        <w:pStyle w:val="a5"/>
        <w:ind w:firstLine="0"/>
      </w:pPr>
    </w:p>
    <w:p w:rsidR="000A1C17" w:rsidRDefault="000A1C17" w:rsidP="000A1C17">
      <w:pPr>
        <w:pStyle w:val="a5"/>
      </w:pPr>
      <w:r>
        <w:t>Для определения устойчивости, запишем передаточную функцию дискретной системы радиоавтоматики</w:t>
      </w:r>
      <w:r w:rsidR="000E0B5E">
        <w:t xml:space="preserve"> (СРА)</w:t>
      </w:r>
      <w:r>
        <w:t>:</w:t>
      </w:r>
    </w:p>
    <w:p w:rsidR="000A1C17" w:rsidRPr="000A1C17" w:rsidRDefault="000E0B5E" w:rsidP="000E0B5E">
      <w:pPr>
        <w:pStyle w:val="a5"/>
        <w:jc w:val="center"/>
        <w:rPr>
          <w:lang w:val="en-US"/>
        </w:rPr>
      </w:pPr>
      <w:r w:rsidRPr="000E0B5E">
        <w:rPr>
          <w:position w:val="-94"/>
          <w:lang w:val="en-US"/>
        </w:rPr>
        <w:object w:dxaOrig="8680" w:dyaOrig="2020">
          <v:shape id="_x0000_i1026" type="#_x0000_t75" style="width:434pt;height:101pt" o:ole="">
            <v:imagedata r:id="rId11" o:title=""/>
          </v:shape>
          <o:OLEObject Type="Embed" ProgID="Equation.DSMT4" ShapeID="_x0000_i1026" DrawAspect="Content" ObjectID="_1607462699" r:id="rId12"/>
        </w:object>
      </w:r>
    </w:p>
    <w:p w:rsidR="000A1C17" w:rsidRDefault="000E0B5E" w:rsidP="000E0B5E">
      <w:pPr>
        <w:pStyle w:val="a5"/>
        <w:ind w:firstLine="0"/>
      </w:pPr>
      <w:r>
        <w:t>Характеристическое уравнение дискретной СРА</w:t>
      </w:r>
      <w:r w:rsidR="00504293">
        <w:t xml:space="preserve"> второго порядка</w:t>
      </w:r>
      <w:r>
        <w:t>:</w:t>
      </w:r>
    </w:p>
    <w:p w:rsidR="000E0B5E" w:rsidRPr="000E0B5E" w:rsidRDefault="00504293" w:rsidP="000E0B5E">
      <w:pPr>
        <w:pStyle w:val="a5"/>
        <w:ind w:firstLine="0"/>
        <w:jc w:val="center"/>
        <w:rPr>
          <w:lang w:val="en-US"/>
        </w:rPr>
      </w:pPr>
      <w:r w:rsidRPr="000E0B5E">
        <w:rPr>
          <w:position w:val="-14"/>
          <w:lang w:val="en-US"/>
        </w:rPr>
        <w:object w:dxaOrig="4860" w:dyaOrig="440">
          <v:shape id="_x0000_i1027" type="#_x0000_t75" style="width:243pt;height:22pt" o:ole="">
            <v:imagedata r:id="rId13" o:title=""/>
          </v:shape>
          <o:OLEObject Type="Embed" ProgID="Equation.DSMT4" ShapeID="_x0000_i1027" DrawAspect="Content" ObjectID="_1607462700" r:id="rId14"/>
        </w:object>
      </w:r>
    </w:p>
    <w:p w:rsidR="000E0B5E" w:rsidRDefault="000E0B5E" w:rsidP="000E0B5E">
      <w:pPr>
        <w:pStyle w:val="a5"/>
        <w:ind w:firstLine="0"/>
      </w:pPr>
      <w:r>
        <w:t>Данное характеристическое уравнение дискретной СРА второго порядка, определим его корни, путем приравнивание его к нулю.</w:t>
      </w:r>
    </w:p>
    <w:p w:rsidR="001C2A87" w:rsidRDefault="001C2A87" w:rsidP="000E0B5E">
      <w:pPr>
        <w:pStyle w:val="a5"/>
        <w:ind w:firstLine="0"/>
      </w:pPr>
    </w:p>
    <w:p w:rsidR="001C2A87" w:rsidRDefault="001C2A87" w:rsidP="000E0B5E">
      <w:pPr>
        <w:pStyle w:val="a5"/>
        <w:ind w:firstLine="0"/>
      </w:pPr>
      <w:r>
        <w:lastRenderedPageBreak/>
        <w:t>Коэффициенты характеристического уравнения дискретной СРА:</w:t>
      </w:r>
    </w:p>
    <w:p w:rsidR="000E0B5E" w:rsidRDefault="000E0B5E" w:rsidP="000E0B5E">
      <w:pPr>
        <w:pStyle w:val="a5"/>
        <w:ind w:firstLine="0"/>
        <w:jc w:val="center"/>
        <w:rPr>
          <w:lang w:val="en-US"/>
        </w:rPr>
      </w:pPr>
      <w:r w:rsidRPr="000E0B5E">
        <w:rPr>
          <w:position w:val="-56"/>
          <w:lang w:val="en-US"/>
        </w:rPr>
        <w:object w:dxaOrig="2920" w:dyaOrig="1260">
          <v:shape id="_x0000_i1028" type="#_x0000_t75" style="width:146pt;height:63pt" o:ole="">
            <v:imagedata r:id="rId15" o:title=""/>
          </v:shape>
          <o:OLEObject Type="Embed" ProgID="Equation.DSMT4" ShapeID="_x0000_i1028" DrawAspect="Content" ObjectID="_1607462701" r:id="rId16"/>
        </w:object>
      </w:r>
    </w:p>
    <w:p w:rsidR="000E0B5E" w:rsidRDefault="000E0B5E" w:rsidP="000E0B5E">
      <w:pPr>
        <w:pStyle w:val="a5"/>
        <w:ind w:firstLine="0"/>
      </w:pPr>
      <w:r>
        <w:t>Критерии устойчивости для системы второго порядка:</w:t>
      </w:r>
    </w:p>
    <w:p w:rsidR="000E0B5E" w:rsidRDefault="000E0B5E" w:rsidP="000E0B5E">
      <w:pPr>
        <w:pStyle w:val="a5"/>
        <w:ind w:firstLine="0"/>
        <w:jc w:val="center"/>
      </w:pPr>
      <w:r w:rsidRPr="000E0B5E">
        <w:rPr>
          <w:position w:val="-56"/>
        </w:rPr>
        <w:object w:dxaOrig="1920" w:dyaOrig="1260">
          <v:shape id="_x0000_i1029" type="#_x0000_t75" style="width:96pt;height:63pt" o:ole="">
            <v:imagedata r:id="rId17" o:title=""/>
          </v:shape>
          <o:OLEObject Type="Embed" ProgID="Equation.DSMT4" ShapeID="_x0000_i1029" DrawAspect="Content" ObjectID="_1607462702" r:id="rId18"/>
        </w:object>
      </w:r>
    </w:p>
    <w:p w:rsidR="00AC14B5" w:rsidRDefault="001C2A87" w:rsidP="00680CE2">
      <w:pPr>
        <w:pStyle w:val="a7"/>
        <w:jc w:val="left"/>
      </w:pPr>
      <w:r>
        <w:rPr>
          <w:noProof/>
        </w:rPr>
        <w:t xml:space="preserve">Подставим полученные </w:t>
      </w:r>
      <w:r>
        <w:t>коэффициенты в систему критериев устойчивости:</w:t>
      </w:r>
    </w:p>
    <w:p w:rsidR="001C2A87" w:rsidRDefault="001C2A87" w:rsidP="003A3AD1">
      <w:pPr>
        <w:pStyle w:val="a7"/>
        <w:rPr>
          <w:noProof/>
        </w:rPr>
      </w:pPr>
      <w:r w:rsidRPr="001C2A87">
        <w:rPr>
          <w:noProof/>
          <w:position w:val="-74"/>
        </w:rPr>
        <w:object w:dxaOrig="9180" w:dyaOrig="1620">
          <v:shape id="_x0000_i1030" type="#_x0000_t75" style="width:459pt;height:81pt" o:ole="">
            <v:imagedata r:id="rId19" o:title=""/>
          </v:shape>
          <o:OLEObject Type="Embed" ProgID="Equation.DSMT4" ShapeID="_x0000_i1030" DrawAspect="Content" ObjectID="_1607462703" r:id="rId20"/>
        </w:object>
      </w:r>
    </w:p>
    <w:p w:rsidR="005C075C" w:rsidRPr="005C075C" w:rsidRDefault="005C075C" w:rsidP="005C075C">
      <w:pPr>
        <w:pStyle w:val="a5"/>
      </w:pPr>
    </w:p>
    <w:p w:rsidR="005C075C" w:rsidRDefault="005C075C" w:rsidP="005C075C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6FA4F0" wp14:editId="07176FBF">
                <wp:simplePos x="0" y="0"/>
                <wp:positionH relativeFrom="column">
                  <wp:posOffset>222250</wp:posOffset>
                </wp:positionH>
                <wp:positionV relativeFrom="paragraph">
                  <wp:posOffset>6985</wp:posOffset>
                </wp:positionV>
                <wp:extent cx="561975" cy="337820"/>
                <wp:effectExtent l="0" t="0" r="0" b="5080"/>
                <wp:wrapNone/>
                <wp:docPr id="106" name="Надпись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7F237F" w:rsidRDefault="00ED0E8C" w:rsidP="005C075C">
                            <w:pPr>
                              <w:rPr>
                                <w:sz w:val="24"/>
                              </w:rPr>
                            </w:pPr>
                            <w:r w:rsidRPr="005C075C">
                              <w:rPr>
                                <w:i/>
                                <w:position w:val="-12"/>
                                <w:sz w:val="24"/>
                                <w:lang w:val="en-US"/>
                              </w:rPr>
                              <w:object w:dxaOrig="740" w:dyaOrig="380">
                                <v:shape id="_x0000_i1085" type="#_x0000_t75" style="width:37pt;height:19pt" o:ole="">
                                  <v:imagedata r:id="rId21" o:title=""/>
                                </v:shape>
                                <o:OLEObject Type="Embed" ProgID="Equation.DSMT4" ShapeID="_x0000_i1085" DrawAspect="Content" ObjectID="_1607462758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6FA4F0" id="_x0000_t202" coordsize="21600,21600" o:spt="202" path="m,l,21600r21600,l21600,xe">
                <v:stroke joinstyle="miter"/>
                <v:path gradientshapeok="t" o:connecttype="rect"/>
              </v:shapetype>
              <v:shape id="Надпись 106" o:spid="_x0000_s1026" type="#_x0000_t202" style="position:absolute;left:0;text-align:left;margin-left:17.5pt;margin-top:.55pt;width:44.25pt;height:26.6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" filled="f" stroked="f" strokeweight=".5pt">
                <v:textbox style="mso-fit-shape-to-text:t">
                  <w:txbxContent>
                    <w:p w:rsidR="00ED0E8C" w:rsidRPr="007F237F" w:rsidRDefault="00ED0E8C" w:rsidP="005C075C">
                      <w:pPr>
                        <w:rPr>
                          <w:sz w:val="24"/>
                        </w:rPr>
                      </w:pPr>
                      <w:r w:rsidRPr="005C075C">
                        <w:rPr>
                          <w:i/>
                          <w:position w:val="-12"/>
                          <w:sz w:val="24"/>
                          <w:lang w:val="en-US"/>
                        </w:rPr>
                        <w:object w:dxaOrig="740" w:dyaOrig="380">
                          <v:shape id="_x0000_i1079" type="#_x0000_t75" style="width:37pt;height:19pt" o:ole="">
                            <v:imagedata r:id="rId23" o:title=""/>
                          </v:shape>
                          <o:OLEObject Type="Embed" ProgID="Equation.DSMT4" ShapeID="_x0000_i1079" DrawAspect="Content" ObjectID="_1606489548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6EACA4" wp14:editId="48E1FCAC">
                <wp:simplePos x="0" y="0"/>
                <wp:positionH relativeFrom="column">
                  <wp:posOffset>882650</wp:posOffset>
                </wp:positionH>
                <wp:positionV relativeFrom="paragraph">
                  <wp:posOffset>72390</wp:posOffset>
                </wp:positionV>
                <wp:extent cx="0" cy="3380740"/>
                <wp:effectExtent l="76200" t="38100" r="57150" b="10160"/>
                <wp:wrapNone/>
                <wp:docPr id="105" name="Прямая со стрелкой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80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E95DDA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5" o:spid="_x0000_s1026" type="#_x0000_t32" style="position:absolute;margin-left:69.5pt;margin-top:5.7pt;width:0;height:266.2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</w:p>
    <w:p w:rsidR="005C075C" w:rsidRDefault="00700797" w:rsidP="005C075C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5CBC3D1" wp14:editId="3523FECB">
                <wp:simplePos x="0" y="0"/>
                <wp:positionH relativeFrom="column">
                  <wp:posOffset>3495673</wp:posOffset>
                </wp:positionH>
                <wp:positionV relativeFrom="paragraph">
                  <wp:posOffset>2786872</wp:posOffset>
                </wp:positionV>
                <wp:extent cx="154121" cy="142769"/>
                <wp:effectExtent l="38100" t="0" r="36830" b="48260"/>
                <wp:wrapNone/>
                <wp:docPr id="16" name="Прямая со стрелко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4121" cy="142769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0058E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" o:spid="_x0000_s1026" type="#_x0000_t32" style="position:absolute;margin-left:275.25pt;margin-top:219.45pt;width:12.15pt;height:11.2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" strokecolor="black [3200]" strokeweight="1pt">
                <v:stroke startarrow="classic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54C6B4F" wp14:editId="3FBD984E">
                <wp:simplePos x="0" y="0"/>
                <wp:positionH relativeFrom="column">
                  <wp:posOffset>3189331</wp:posOffset>
                </wp:positionH>
                <wp:positionV relativeFrom="paragraph">
                  <wp:posOffset>2868455</wp:posOffset>
                </wp:positionV>
                <wp:extent cx="265142" cy="190358"/>
                <wp:effectExtent l="0" t="0" r="78105" b="5778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5142" cy="190358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CD2E3" id="Прямая со стрелкой 11" o:spid="_x0000_s1026" type="#_x0000_t32" style="position:absolute;margin-left:251.15pt;margin-top:225.85pt;width:20.9pt;height:15pt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" strokecolor="black [3200]" strokeweight="1pt">
                <v:stroke startarrow="classic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1F8F4A5" wp14:editId="16CE194A">
                <wp:simplePos x="0" y="0"/>
                <wp:positionH relativeFrom="column">
                  <wp:posOffset>3499643</wp:posOffset>
                </wp:positionH>
                <wp:positionV relativeFrom="paragraph">
                  <wp:posOffset>2561557</wp:posOffset>
                </wp:positionV>
                <wp:extent cx="412273" cy="280134"/>
                <wp:effectExtent l="0" t="0" r="0" b="5715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273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0797" w:rsidRPr="00700797" w:rsidRDefault="00700797" w:rsidP="00700797">
                            <w:pPr>
                              <w:pStyle w:val="a5"/>
                              <w:ind w:firstLine="0"/>
                              <w:rPr>
                                <w:sz w:val="24"/>
                              </w:rPr>
                            </w:pPr>
                            <w:r w:rsidRPr="00700797">
                              <w:rPr>
                                <w:sz w:val="24"/>
                              </w:rPr>
                              <w:t>Т</w:t>
                            </w:r>
                            <w:r>
                              <w:rPr>
                                <w:sz w:val="24"/>
                              </w:rPr>
                              <w:t>.3</w:t>
                            </w:r>
                          </w:p>
                          <w:p w:rsidR="00700797" w:rsidRPr="00C4027C" w:rsidRDefault="00700797" w:rsidP="00700797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F8F4A5" id="_x0000_t202" coordsize="21600,21600" o:spt="202" path="m,l,21600r21600,l21600,xe">
                <v:stroke joinstyle="miter"/>
                <v:path gradientshapeok="t" o:connecttype="rect"/>
              </v:shapetype>
              <v:shape id="Надпись 27" o:spid="_x0000_s1027" type="#_x0000_t202" style="position:absolute;left:0;text-align:left;margin-left:275.55pt;margin-top:201.7pt;width:32.45pt;height:22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" filled="f" stroked="f" strokeweight=".5pt">
                <v:textbox>
                  <w:txbxContent>
                    <w:p w:rsidR="00700797" w:rsidRPr="00700797" w:rsidRDefault="00700797" w:rsidP="00700797">
                      <w:pPr>
                        <w:pStyle w:val="a5"/>
                        <w:ind w:firstLine="0"/>
                        <w:rPr>
                          <w:sz w:val="24"/>
                        </w:rPr>
                      </w:pPr>
                      <w:r w:rsidRPr="00700797">
                        <w:rPr>
                          <w:sz w:val="24"/>
                        </w:rPr>
                        <w:t>Т</w:t>
                      </w:r>
                      <w:r>
                        <w:rPr>
                          <w:sz w:val="24"/>
                        </w:rPr>
                        <w:t>.3</w:t>
                      </w:r>
                    </w:p>
                    <w:p w:rsidR="00700797" w:rsidRPr="00C4027C" w:rsidRDefault="00700797" w:rsidP="00700797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ACD9F6" wp14:editId="3132A768">
                <wp:simplePos x="0" y="0"/>
                <wp:positionH relativeFrom="column">
                  <wp:posOffset>2872311</wp:posOffset>
                </wp:positionH>
                <wp:positionV relativeFrom="paragraph">
                  <wp:posOffset>2419794</wp:posOffset>
                </wp:positionV>
                <wp:extent cx="412273" cy="280134"/>
                <wp:effectExtent l="0" t="0" r="0" b="5715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273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0797" w:rsidRPr="00700797" w:rsidRDefault="00700797" w:rsidP="00700797">
                            <w:pPr>
                              <w:pStyle w:val="a5"/>
                              <w:ind w:firstLine="0"/>
                              <w:rPr>
                                <w:sz w:val="24"/>
                              </w:rPr>
                            </w:pPr>
                            <w:r w:rsidRPr="00700797">
                              <w:rPr>
                                <w:sz w:val="24"/>
                              </w:rPr>
                              <w:t>Т</w:t>
                            </w:r>
                            <w:r>
                              <w:rPr>
                                <w:sz w:val="24"/>
                              </w:rPr>
                              <w:t>.2</w:t>
                            </w:r>
                          </w:p>
                          <w:p w:rsidR="00700797" w:rsidRPr="00C4027C" w:rsidRDefault="00700797" w:rsidP="00700797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ACD9F6" id="Надпись 23" o:spid="_x0000_s1028" type="#_x0000_t202" style="position:absolute;left:0;text-align:left;margin-left:226.15pt;margin-top:190.55pt;width:32.45pt;height:22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" filled="f" stroked="f" strokeweight=".5pt">
                <v:textbox>
                  <w:txbxContent>
                    <w:p w:rsidR="00700797" w:rsidRPr="00700797" w:rsidRDefault="00700797" w:rsidP="00700797">
                      <w:pPr>
                        <w:pStyle w:val="a5"/>
                        <w:ind w:firstLine="0"/>
                        <w:rPr>
                          <w:sz w:val="24"/>
                        </w:rPr>
                      </w:pPr>
                      <w:r w:rsidRPr="00700797">
                        <w:rPr>
                          <w:sz w:val="24"/>
                        </w:rPr>
                        <w:t>Т</w:t>
                      </w:r>
                      <w:r>
                        <w:rPr>
                          <w:sz w:val="24"/>
                        </w:rPr>
                        <w:t>.2</w:t>
                      </w:r>
                    </w:p>
                    <w:p w:rsidR="00700797" w:rsidRPr="00C4027C" w:rsidRDefault="00700797" w:rsidP="00700797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F4D1020" wp14:editId="4A70A98A">
                <wp:simplePos x="0" y="0"/>
                <wp:positionH relativeFrom="column">
                  <wp:posOffset>2873433</wp:posOffset>
                </wp:positionH>
                <wp:positionV relativeFrom="paragraph">
                  <wp:posOffset>2683609</wp:posOffset>
                </wp:positionV>
                <wp:extent cx="412273" cy="280134"/>
                <wp:effectExtent l="0" t="0" r="0" b="5715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273" cy="2801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0797" w:rsidRPr="00700797" w:rsidRDefault="00700797" w:rsidP="00700797">
                            <w:pPr>
                              <w:pStyle w:val="a5"/>
                              <w:ind w:firstLine="0"/>
                              <w:rPr>
                                <w:sz w:val="24"/>
                              </w:rPr>
                            </w:pPr>
                            <w:r w:rsidRPr="00700797">
                              <w:rPr>
                                <w:sz w:val="24"/>
                              </w:rPr>
                              <w:t>Т.1</w:t>
                            </w:r>
                          </w:p>
                          <w:p w:rsidR="00700797" w:rsidRPr="00C4027C" w:rsidRDefault="00700797" w:rsidP="00700797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D1020" id="Надпись 22" o:spid="_x0000_s1029" type="#_x0000_t202" style="position:absolute;left:0;text-align:left;margin-left:226.25pt;margin-top:211.3pt;width:32.45pt;height:22.0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" filled="f" stroked="f" strokeweight=".5pt">
                <v:textbox>
                  <w:txbxContent>
                    <w:p w:rsidR="00700797" w:rsidRPr="00700797" w:rsidRDefault="00700797" w:rsidP="00700797">
                      <w:pPr>
                        <w:pStyle w:val="a5"/>
                        <w:ind w:firstLine="0"/>
                        <w:rPr>
                          <w:sz w:val="24"/>
                        </w:rPr>
                      </w:pPr>
                      <w:r w:rsidRPr="00700797">
                        <w:rPr>
                          <w:sz w:val="24"/>
                        </w:rPr>
                        <w:t>Т.1</w:t>
                      </w:r>
                    </w:p>
                    <w:p w:rsidR="00700797" w:rsidRPr="00C4027C" w:rsidRDefault="00700797" w:rsidP="00700797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F24EE2B" wp14:editId="26D1DC10">
                <wp:simplePos x="0" y="0"/>
                <wp:positionH relativeFrom="column">
                  <wp:posOffset>3195869</wp:posOffset>
                </wp:positionH>
                <wp:positionV relativeFrom="paragraph">
                  <wp:posOffset>2616574</wp:posOffset>
                </wp:positionV>
                <wp:extent cx="241683" cy="169798"/>
                <wp:effectExtent l="0" t="0" r="82550" b="5905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1683" cy="169798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193B5" id="Прямая со стрелкой 17" o:spid="_x0000_s1026" type="#_x0000_t32" style="position:absolute;margin-left:251.65pt;margin-top:206.05pt;width:19.05pt;height:13.35pt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" strokecolor="black [3200]" strokeweight="1pt">
                <v:stroke startarrow="classic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72A5E5B" wp14:editId="7F728C91">
                <wp:simplePos x="0" y="0"/>
                <wp:positionH relativeFrom="column">
                  <wp:posOffset>3432810</wp:posOffset>
                </wp:positionH>
                <wp:positionV relativeFrom="paragraph">
                  <wp:posOffset>2910840</wp:posOffset>
                </wp:positionV>
                <wp:extent cx="61595" cy="55880"/>
                <wp:effectExtent l="0" t="0" r="14605" b="20320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" cy="5588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404188" id="Овал 5" o:spid="_x0000_s1026" style="position:absolute;margin-left:270.3pt;margin-top:229.2pt;width:4.85pt;height:4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88789C3" wp14:editId="32BCFE0B">
                <wp:simplePos x="0" y="0"/>
                <wp:positionH relativeFrom="column">
                  <wp:posOffset>3437152</wp:posOffset>
                </wp:positionH>
                <wp:positionV relativeFrom="paragraph">
                  <wp:posOffset>3034030</wp:posOffset>
                </wp:positionV>
                <wp:extent cx="61595" cy="55880"/>
                <wp:effectExtent l="0" t="0" r="14605" b="20320"/>
                <wp:wrapNone/>
                <wp:docPr id="7" name="Овал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" cy="5588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20050F" id="Овал 7" o:spid="_x0000_s1026" style="position:absolute;margin-left:270.65pt;margin-top:238.9pt;width:4.85pt;height:4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76ABDAC" wp14:editId="74FB2282">
                <wp:simplePos x="0" y="0"/>
                <wp:positionH relativeFrom="column">
                  <wp:posOffset>3435104</wp:posOffset>
                </wp:positionH>
                <wp:positionV relativeFrom="paragraph">
                  <wp:posOffset>2785363</wp:posOffset>
                </wp:positionV>
                <wp:extent cx="61708" cy="56098"/>
                <wp:effectExtent l="0" t="0" r="14605" b="20320"/>
                <wp:wrapNone/>
                <wp:docPr id="10" name="Ова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08" cy="5609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A48C47" id="Овал 10" o:spid="_x0000_s1026" style="position:absolute;margin-left:270.5pt;margin-top:219.3pt;width:4.85pt;height:4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" fillcolor="black [3213]" strokecolor="black [3213]" strokeweight="1pt">
                <v:stroke joinstyle="miter"/>
              </v:oval>
            </w:pict>
          </mc:Fallback>
        </mc:AlternateContent>
      </w:r>
      <w:r w:rsidR="00503433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167C9D0" wp14:editId="65B622AD">
                <wp:simplePos x="0" y="0"/>
                <wp:positionH relativeFrom="column">
                  <wp:posOffset>4542790</wp:posOffset>
                </wp:positionH>
                <wp:positionV relativeFrom="paragraph">
                  <wp:posOffset>1158239</wp:posOffset>
                </wp:positionV>
                <wp:extent cx="333375" cy="384175"/>
                <wp:effectExtent l="0" t="0" r="47625" b="5397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33375" cy="384175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CBAE7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357.7pt;margin-top:91.2pt;width:26.25pt;height:30.25pt;flip:x 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" strokecolor="black [3200]" strokeweight="1pt">
                <v:stroke startarrow="classic" joinstyle="miter"/>
              </v:shape>
            </w:pict>
          </mc:Fallback>
        </mc:AlternateContent>
      </w:r>
      <w:r w:rsidR="00503433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75D3931" wp14:editId="6E67C751">
                <wp:simplePos x="0" y="0"/>
                <wp:positionH relativeFrom="column">
                  <wp:posOffset>3977640</wp:posOffset>
                </wp:positionH>
                <wp:positionV relativeFrom="paragraph">
                  <wp:posOffset>777240</wp:posOffset>
                </wp:positionV>
                <wp:extent cx="733425" cy="523875"/>
                <wp:effectExtent l="0" t="0" r="9525" b="9525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3425" cy="523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03433" w:rsidRPr="005C075C" w:rsidRDefault="00503433" w:rsidP="00503433">
                            <w:pPr>
                              <w:pStyle w:val="a5"/>
                              <w:ind w:firstLine="0"/>
                            </w:pPr>
                            <w:r w:rsidRPr="00503433">
                              <w:rPr>
                                <w:position w:val="-28"/>
                              </w:rPr>
                              <w:object w:dxaOrig="840" w:dyaOrig="720">
                                <v:shape id="_x0000_i1086" type="#_x0000_t75" style="width:42pt;height:36pt" o:ole="">
                                  <v:imagedata r:id="rId25" o:title=""/>
                                </v:shape>
                                <o:OLEObject Type="Embed" ProgID="Equation.DSMT4" ShapeID="_x0000_i1086" DrawAspect="Content" ObjectID="_1607462759" r:id="rId26"/>
                              </w:object>
                            </w:r>
                          </w:p>
                          <w:p w:rsidR="00503433" w:rsidRPr="00C4027C" w:rsidRDefault="00503433" w:rsidP="00503433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0ED56C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7" type="#_x0000_t202" style="position:absolute;left:0;text-align:left;margin-left:313.2pt;margin-top:61.2pt;width:57.75pt;height:41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" fillcolor="white [3212]" stroked="f" strokeweight=".5pt">
                <v:textbox>
                  <w:txbxContent>
                    <w:p w:rsidR="00503433" w:rsidRPr="005C075C" w:rsidRDefault="00503433" w:rsidP="00503433">
                      <w:pPr>
                        <w:pStyle w:val="a5"/>
                        <w:ind w:firstLine="0"/>
                      </w:pPr>
                      <w:r w:rsidRPr="00503433">
                        <w:rPr>
                          <w:position w:val="-28"/>
                        </w:rPr>
                        <w:object w:dxaOrig="840" w:dyaOrig="720">
                          <v:shape id="_x0000_i1075" type="#_x0000_t75" style="width:42pt;height:36pt" o:ole="">
                            <v:imagedata r:id="rId27" o:title=""/>
                          </v:shape>
                          <o:OLEObject Type="Embed" ProgID="Equation.DSMT4" ShapeID="_x0000_i1075" DrawAspect="Content" ObjectID="_1606521873" r:id="rId28"/>
                        </w:object>
                      </w:r>
                    </w:p>
                    <w:p w:rsidR="00503433" w:rsidRPr="00C4027C" w:rsidRDefault="00503433" w:rsidP="00503433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E566950" wp14:editId="7412D157">
                <wp:simplePos x="0" y="0"/>
                <wp:positionH relativeFrom="column">
                  <wp:posOffset>4302748</wp:posOffset>
                </wp:positionH>
                <wp:positionV relativeFrom="paragraph">
                  <wp:posOffset>2087556</wp:posOffset>
                </wp:positionV>
                <wp:extent cx="241683" cy="327624"/>
                <wp:effectExtent l="0" t="0" r="63500" b="53975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1683" cy="327624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AFAB2" id="Прямая со стрелкой 100" o:spid="_x0000_s1026" type="#_x0000_t32" style="position:absolute;margin-left:338.8pt;margin-top:164.35pt;width:19.05pt;height:25.8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" strokecolor="black [3200]" strokeweight="1pt">
                <v:stroke startarrow="classic" joinstyle="miter"/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6E0BBD8" wp14:editId="56932848">
                <wp:simplePos x="0" y="0"/>
                <wp:positionH relativeFrom="column">
                  <wp:posOffset>2481963</wp:posOffset>
                </wp:positionH>
                <wp:positionV relativeFrom="paragraph">
                  <wp:posOffset>1837283</wp:posOffset>
                </wp:positionV>
                <wp:extent cx="1897955" cy="310551"/>
                <wp:effectExtent l="0" t="0" r="7620" b="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7955" cy="3105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5C075C" w:rsidRDefault="00ED0E8C" w:rsidP="005C075C">
                            <w:pPr>
                              <w:pStyle w:val="a5"/>
                              <w:ind w:firstLine="0"/>
                            </w:pPr>
                            <w:r>
                              <w:t>Граница устойчивости</w:t>
                            </w:r>
                          </w:p>
                          <w:p w:rsidR="00ED0E8C" w:rsidRPr="00C4027C" w:rsidRDefault="00ED0E8C" w:rsidP="005C075C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602187" id="Надпись 101" o:spid="_x0000_s1028" type="#_x0000_t202" style="position:absolute;left:0;text-align:left;margin-left:195.45pt;margin-top:144.65pt;width:149.45pt;height:24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" fillcolor="white [3212]" stroked="f" strokeweight=".5pt">
                <v:textbox>
                  <w:txbxContent>
                    <w:p w:rsidR="00ED0E8C" w:rsidRPr="005C075C" w:rsidRDefault="00ED0E8C" w:rsidP="005C075C">
                      <w:pPr>
                        <w:pStyle w:val="a5"/>
                        <w:ind w:firstLine="0"/>
                      </w:pPr>
                      <w:r>
                        <w:t>Граница устойчивости</w:t>
                      </w:r>
                    </w:p>
                    <w:p w:rsidR="00ED0E8C" w:rsidRPr="00C4027C" w:rsidRDefault="00ED0E8C" w:rsidP="005C075C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AC973E" wp14:editId="2332E3C1">
                <wp:simplePos x="0" y="0"/>
                <wp:positionH relativeFrom="column">
                  <wp:posOffset>4993119</wp:posOffset>
                </wp:positionH>
                <wp:positionV relativeFrom="paragraph">
                  <wp:posOffset>1709411</wp:posOffset>
                </wp:positionV>
                <wp:extent cx="465853" cy="327546"/>
                <wp:effectExtent l="38100" t="0" r="29845" b="53975"/>
                <wp:wrapNone/>
                <wp:docPr id="111" name="Прямая со стрелкой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5853" cy="327546"/>
                        </a:xfrm>
                        <a:prstGeom prst="straightConnector1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294A7" id="Прямая со стрелкой 111" o:spid="_x0000_s1026" type="#_x0000_t32" style="position:absolute;margin-left:393.15pt;margin-top:134.6pt;width:36.7pt;height:25.8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" strokecolor="black [3200]" strokeweight="1pt">
                <v:stroke startarrow="classic" joinstyle="miter"/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DC971D8" wp14:editId="34216800">
                <wp:simplePos x="0" y="0"/>
                <wp:positionH relativeFrom="column">
                  <wp:posOffset>5320229</wp:posOffset>
                </wp:positionH>
                <wp:positionV relativeFrom="paragraph">
                  <wp:posOffset>1436398</wp:posOffset>
                </wp:positionV>
                <wp:extent cx="614149" cy="276253"/>
                <wp:effectExtent l="0" t="0" r="0" b="9525"/>
                <wp:wrapNone/>
                <wp:docPr id="116" name="Надпись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" cy="2762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5C075C" w:rsidRDefault="00ED0E8C" w:rsidP="005C075C">
                            <w:pPr>
                              <w:pStyle w:val="a5"/>
                              <w:ind w:firstLine="0"/>
                            </w:pPr>
                            <w:r>
                              <w:t>ОДЗ</w:t>
                            </w:r>
                          </w:p>
                          <w:p w:rsidR="00ED0E8C" w:rsidRPr="00C4027C" w:rsidRDefault="00ED0E8C" w:rsidP="005C075C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971D8" id="Надпись 116" o:spid="_x0000_s1028" type="#_x0000_t202" style="position:absolute;left:0;text-align:left;margin-left:418.9pt;margin-top:113.1pt;width:48.35pt;height:21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" fillcolor="white [3212]" stroked="f" strokeweight=".5pt">
                <v:textbox>
                  <w:txbxContent>
                    <w:p w:rsidR="00ED0E8C" w:rsidRPr="005C075C" w:rsidRDefault="00ED0E8C" w:rsidP="005C075C">
                      <w:pPr>
                        <w:pStyle w:val="a5"/>
                        <w:ind w:firstLine="0"/>
                      </w:pPr>
                      <w:r>
                        <w:t>ОДЗ</w:t>
                      </w:r>
                    </w:p>
                    <w:p w:rsidR="00ED0E8C" w:rsidRPr="00C4027C" w:rsidRDefault="00ED0E8C" w:rsidP="005C075C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8F42DA" wp14:editId="1D046902">
                <wp:simplePos x="0" y="0"/>
                <wp:positionH relativeFrom="column">
                  <wp:posOffset>5459730</wp:posOffset>
                </wp:positionH>
                <wp:positionV relativeFrom="paragraph">
                  <wp:posOffset>3177540</wp:posOffset>
                </wp:positionV>
                <wp:extent cx="561975" cy="338138"/>
                <wp:effectExtent l="0" t="0" r="0" b="5080"/>
                <wp:wrapNone/>
                <wp:docPr id="107" name="Надпись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7F237F" w:rsidRDefault="00ED0E8C" w:rsidP="005C075C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8F42DA" id="Надпись 107" o:spid="_x0000_s1029" type="#_x0000_t202" style="position:absolute;left:0;text-align:left;margin-left:429.9pt;margin-top:250.2pt;width:44.25pt;height:2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" filled="f" stroked="f" strokeweight=".5pt">
                <v:textbox>
                  <w:txbxContent>
                    <w:p w:rsidR="00ED0E8C" w:rsidRPr="007F237F" w:rsidRDefault="00ED0E8C" w:rsidP="005C075C">
                      <w:pPr>
                        <w:rPr>
                          <w:sz w:val="24"/>
                        </w:rPr>
                      </w:pPr>
                      <w:proofErr w:type="gramStart"/>
                      <w:r>
                        <w:rPr>
                          <w:i/>
                          <w:sz w:val="24"/>
                          <w:lang w:val="en-US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3D33F6" wp14:editId="3FFF5416">
                <wp:simplePos x="0" y="0"/>
                <wp:positionH relativeFrom="column">
                  <wp:posOffset>855980</wp:posOffset>
                </wp:positionH>
                <wp:positionV relativeFrom="paragraph">
                  <wp:posOffset>3176905</wp:posOffset>
                </wp:positionV>
                <wp:extent cx="4829175" cy="4445"/>
                <wp:effectExtent l="0" t="76200" r="28575" b="90805"/>
                <wp:wrapNone/>
                <wp:docPr id="108" name="Прямая со стрелкой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291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42BA6B" id="Прямая со стрелкой 108" o:spid="_x0000_s1026" type="#_x0000_t32" style="position:absolute;margin-left:67.4pt;margin-top:250.15pt;width:380.2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5C075C" w:rsidRPr="005C075C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4149A32A" wp14:editId="41054D90">
            <wp:extent cx="4781550" cy="347662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B5E" w:rsidRDefault="005C075C" w:rsidP="005C075C">
      <w:pPr>
        <w:pStyle w:val="a7"/>
        <w:rPr>
          <w:i/>
          <w:sz w:val="24"/>
        </w:rPr>
      </w:pPr>
      <w:r>
        <w:rPr>
          <w:i/>
          <w:noProof/>
          <w:sz w:val="24"/>
        </w:rPr>
        <w:t>Рис.2</w:t>
      </w:r>
      <w:r w:rsidRPr="004D166E">
        <w:rPr>
          <w:i/>
          <w:noProof/>
          <w:sz w:val="24"/>
        </w:rPr>
        <w:t xml:space="preserve">. </w:t>
      </w:r>
      <w:r>
        <w:rPr>
          <w:i/>
          <w:noProof/>
          <w:sz w:val="24"/>
        </w:rPr>
        <w:t xml:space="preserve">График зависиости </w:t>
      </w:r>
      <w:r w:rsidRPr="005C075C">
        <w:rPr>
          <w:i/>
          <w:position w:val="-12"/>
          <w:sz w:val="24"/>
          <w:lang w:val="en-US"/>
        </w:rPr>
        <w:object w:dxaOrig="740" w:dyaOrig="380">
          <v:shape id="_x0000_i1031" type="#_x0000_t75" style="width:37pt;height:19pt" o:ole="">
            <v:imagedata r:id="rId21" o:title=""/>
          </v:shape>
          <o:OLEObject Type="Embed" ProgID="Equation.DSMT4" ShapeID="_x0000_i1031" DrawAspect="Content" ObjectID="_1607462704" r:id="rId30"/>
        </w:object>
      </w:r>
      <w:r>
        <w:rPr>
          <w:i/>
          <w:sz w:val="24"/>
        </w:rPr>
        <w:t xml:space="preserve">от </w:t>
      </w:r>
      <w:r>
        <w:rPr>
          <w:i/>
          <w:sz w:val="24"/>
          <w:lang w:val="en-US"/>
        </w:rPr>
        <w:t>d</w:t>
      </w:r>
      <w:r>
        <w:rPr>
          <w:i/>
          <w:sz w:val="24"/>
        </w:rPr>
        <w:t>.</w:t>
      </w:r>
    </w:p>
    <w:p w:rsidR="00FB18CC" w:rsidRDefault="00FB18CC" w:rsidP="005C075C">
      <w:pPr>
        <w:pStyle w:val="a5"/>
        <w:ind w:firstLine="0"/>
        <w:rPr>
          <w:noProof/>
        </w:rPr>
      </w:pPr>
    </w:p>
    <w:p w:rsidR="005C075C" w:rsidRDefault="005C075C" w:rsidP="005C075C">
      <w:pPr>
        <w:pStyle w:val="a5"/>
        <w:ind w:firstLine="0"/>
        <w:rPr>
          <w:noProof/>
        </w:rPr>
      </w:pPr>
      <w:r>
        <w:rPr>
          <w:noProof/>
        </w:rPr>
        <w:t>Где ОДЗ – область допустимых значений</w:t>
      </w:r>
      <w:r w:rsidR="001607AA" w:rsidRPr="001607AA">
        <w:rPr>
          <w:noProof/>
        </w:rPr>
        <w:t xml:space="preserve"> </w:t>
      </w:r>
      <w:r w:rsidR="001607AA" w:rsidRPr="005C075C">
        <w:rPr>
          <w:i/>
          <w:position w:val="-12"/>
          <w:sz w:val="24"/>
          <w:lang w:val="en-US"/>
        </w:rPr>
        <w:object w:dxaOrig="740" w:dyaOrig="380">
          <v:shape id="_x0000_i1032" type="#_x0000_t75" style="width:37pt;height:19pt" o:ole="">
            <v:imagedata r:id="rId21" o:title=""/>
          </v:shape>
          <o:OLEObject Type="Embed" ProgID="Equation.DSMT4" ShapeID="_x0000_i1032" DrawAspect="Content" ObjectID="_1607462705" r:id="rId31"/>
        </w:object>
      </w:r>
      <w:r w:rsidR="001607AA" w:rsidRPr="001607AA">
        <w:t>для</w:t>
      </w:r>
      <w:r>
        <w:rPr>
          <w:noProof/>
        </w:rPr>
        <w:t xml:space="preserve"> устойчивости системы.</w:t>
      </w:r>
    </w:p>
    <w:p w:rsidR="005C075C" w:rsidRDefault="005C075C" w:rsidP="005C075C">
      <w:pPr>
        <w:pStyle w:val="a5"/>
        <w:ind w:firstLine="0"/>
        <w:rPr>
          <w:noProof/>
        </w:rPr>
      </w:pPr>
    </w:p>
    <w:p w:rsidR="00662859" w:rsidRDefault="00662859" w:rsidP="005C075C">
      <w:pPr>
        <w:pStyle w:val="a5"/>
        <w:ind w:firstLine="0"/>
        <w:rPr>
          <w:noProof/>
        </w:rPr>
      </w:pPr>
    </w:p>
    <w:p w:rsidR="00662859" w:rsidRDefault="00662859" w:rsidP="005C075C">
      <w:pPr>
        <w:pStyle w:val="a5"/>
        <w:ind w:firstLine="0"/>
        <w:rPr>
          <w:noProof/>
        </w:rPr>
      </w:pPr>
    </w:p>
    <w:p w:rsidR="005C075C" w:rsidRDefault="005C075C" w:rsidP="005C075C">
      <w:pPr>
        <w:pStyle w:val="a5"/>
        <w:ind w:firstLine="0"/>
        <w:rPr>
          <w:noProof/>
        </w:rPr>
      </w:pPr>
      <w:r>
        <w:rPr>
          <w:noProof/>
        </w:rPr>
        <w:lastRenderedPageBreak/>
        <w:t>Расс</w:t>
      </w:r>
      <w:r w:rsidR="00662859">
        <w:rPr>
          <w:noProof/>
        </w:rPr>
        <w:t>м</w:t>
      </w:r>
      <w:r>
        <w:rPr>
          <w:noProof/>
        </w:rPr>
        <w:t>отрим 3 случая устойчивости:</w:t>
      </w:r>
    </w:p>
    <w:p w:rsidR="00CE5D3F" w:rsidRDefault="00CE5D3F" w:rsidP="005C075C">
      <w:pPr>
        <w:pStyle w:val="a5"/>
        <w:ind w:firstLine="0"/>
        <w:rPr>
          <w:noProof/>
        </w:rPr>
      </w:pPr>
    </w:p>
    <w:p w:rsidR="005C075C" w:rsidRDefault="005C075C" w:rsidP="005C075C">
      <w:pPr>
        <w:pStyle w:val="a5"/>
        <w:numPr>
          <w:ilvl w:val="0"/>
          <w:numId w:val="21"/>
        </w:numPr>
        <w:rPr>
          <w:noProof/>
        </w:rPr>
      </w:pPr>
      <w:r>
        <w:rPr>
          <w:noProof/>
        </w:rPr>
        <w:t xml:space="preserve">Ситема устойчива, система критериев </w:t>
      </w:r>
      <w:r w:rsidR="00662859">
        <w:rPr>
          <w:noProof/>
        </w:rPr>
        <w:t xml:space="preserve">выполняется </w:t>
      </w:r>
    </w:p>
    <w:p w:rsidR="00662859" w:rsidRDefault="00662859" w:rsidP="00CE5D3F">
      <w:pPr>
        <w:pStyle w:val="a5"/>
        <w:ind w:firstLine="0"/>
      </w:pPr>
      <w:r w:rsidRPr="00662859">
        <w:t>Выберем</w:t>
      </w:r>
      <w:r>
        <w:t xml:space="preserve"> следующие</w:t>
      </w:r>
      <w:r w:rsidRPr="00662859">
        <w:rPr>
          <w:b/>
        </w:rPr>
        <w:t xml:space="preserve"> </w:t>
      </w:r>
      <w:r>
        <w:t>численные параметры</w:t>
      </w:r>
      <w:r w:rsidRPr="00662859">
        <w:t xml:space="preserve"> фильтра, периода дискретизации и крутизны ДХ</w:t>
      </w:r>
      <w:r>
        <w:t>:</w:t>
      </w:r>
    </w:p>
    <w:p w:rsidR="00662859" w:rsidRDefault="00662859" w:rsidP="00662859">
      <w:pPr>
        <w:pStyle w:val="a5"/>
        <w:ind w:firstLine="0"/>
      </w:pPr>
      <w:r w:rsidRPr="00662859">
        <w:rPr>
          <w:position w:val="-10"/>
          <w:lang w:val="en-US"/>
        </w:rPr>
        <w:object w:dxaOrig="880" w:dyaOrig="340">
          <v:shape id="_x0000_i1033" type="#_x0000_t75" style="width:44pt;height:17pt" o:ole="">
            <v:imagedata r:id="rId32" o:title=""/>
          </v:shape>
          <o:OLEObject Type="Embed" ProgID="Equation.DSMT4" ShapeID="_x0000_i1033" DrawAspect="Content" ObjectID="_1607462706" r:id="rId33"/>
        </w:object>
      </w:r>
      <w:r>
        <w:t xml:space="preserve">, тогда </w:t>
      </w:r>
      <w:r w:rsidRPr="00662859">
        <w:rPr>
          <w:position w:val="-12"/>
        </w:rPr>
        <w:object w:dxaOrig="1120" w:dyaOrig="380">
          <v:shape id="_x0000_i1034" type="#_x0000_t75" style="width:56pt;height:19pt" o:ole="">
            <v:imagedata r:id="rId34" o:title=""/>
          </v:shape>
          <o:OLEObject Type="Embed" ProgID="Equation.DSMT4" ShapeID="_x0000_i1034" DrawAspect="Content" ObjectID="_1607462707" r:id="rId35"/>
        </w:object>
      </w:r>
    </w:p>
    <w:p w:rsidR="00662859" w:rsidRPr="00662859" w:rsidRDefault="00662859" w:rsidP="00662859">
      <w:pPr>
        <w:pStyle w:val="a5"/>
        <w:ind w:firstLine="0"/>
      </w:pPr>
      <w:r>
        <w:t xml:space="preserve">Тогда: </w:t>
      </w:r>
      <w:r w:rsidRPr="00662859">
        <w:rPr>
          <w:position w:val="-36"/>
        </w:rPr>
        <w:object w:dxaOrig="4780" w:dyaOrig="859">
          <v:shape id="_x0000_i1035" type="#_x0000_t75" style="width:239pt;height:42.95pt" o:ole="">
            <v:imagedata r:id="rId36" o:title=""/>
          </v:shape>
          <o:OLEObject Type="Embed" ProgID="Equation.DSMT4" ShapeID="_x0000_i1035" DrawAspect="Content" ObjectID="_1607462708" r:id="rId37"/>
        </w:object>
      </w:r>
    </w:p>
    <w:p w:rsidR="005C075C" w:rsidRPr="00CE5D3F" w:rsidRDefault="00CE5D3F" w:rsidP="005C075C">
      <w:pPr>
        <w:pStyle w:val="a5"/>
        <w:ind w:firstLine="0"/>
      </w:pPr>
      <w:r>
        <w:t xml:space="preserve">Проверим выбранные значения: </w:t>
      </w:r>
      <w:r w:rsidR="00A92323" w:rsidRPr="00A92323">
        <w:rPr>
          <w:position w:val="-12"/>
          <w:lang w:val="en-US"/>
        </w:rPr>
        <w:object w:dxaOrig="1480" w:dyaOrig="380">
          <v:shape id="_x0000_i1036" type="#_x0000_t75" style="width:74pt;height:19pt" o:ole="">
            <v:imagedata r:id="rId38" o:title=""/>
          </v:shape>
          <o:OLEObject Type="Embed" ProgID="Equation.DSMT4" ShapeID="_x0000_i1036" DrawAspect="Content" ObjectID="_1607462709" r:id="rId39"/>
        </w:object>
      </w:r>
    </w:p>
    <w:p w:rsidR="00CE5D3F" w:rsidRDefault="00CE5D3F" w:rsidP="005C075C">
      <w:pPr>
        <w:pStyle w:val="a5"/>
        <w:ind w:firstLine="0"/>
        <w:rPr>
          <w:noProof/>
        </w:rPr>
      </w:pPr>
      <w:r>
        <w:rPr>
          <w:noProof/>
        </w:rPr>
        <w:t>При таких значениях система устойчива.</w:t>
      </w:r>
      <w:r w:rsidR="00700797">
        <w:rPr>
          <w:noProof/>
        </w:rPr>
        <w:t xml:space="preserve"> Данные </w:t>
      </w:r>
      <w:r w:rsidR="00BB7B8B">
        <w:rPr>
          <w:noProof/>
        </w:rPr>
        <w:t>параметры</w:t>
      </w:r>
      <w:r w:rsidR="00700797">
        <w:rPr>
          <w:noProof/>
        </w:rPr>
        <w:t xml:space="preserve"> отмечены на Рис.2. обозначением Т.1</w:t>
      </w:r>
    </w:p>
    <w:p w:rsidR="00CE5D3F" w:rsidRDefault="00CE5D3F" w:rsidP="005C075C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numPr>
          <w:ilvl w:val="0"/>
          <w:numId w:val="21"/>
        </w:numPr>
        <w:rPr>
          <w:noProof/>
        </w:rPr>
      </w:pPr>
      <w:r>
        <w:rPr>
          <w:noProof/>
        </w:rPr>
        <w:t xml:space="preserve">Ситема не устойчива, система критериев не выполняется </w:t>
      </w:r>
    </w:p>
    <w:p w:rsidR="00CE5D3F" w:rsidRDefault="00CE5D3F" w:rsidP="00CE5D3F">
      <w:pPr>
        <w:pStyle w:val="a5"/>
        <w:ind w:firstLine="0"/>
      </w:pPr>
      <w:r w:rsidRPr="00662859">
        <w:t>Выберем</w:t>
      </w:r>
      <w:r>
        <w:t xml:space="preserve"> следующие</w:t>
      </w:r>
      <w:r w:rsidRPr="00662859">
        <w:rPr>
          <w:b/>
        </w:rPr>
        <w:t xml:space="preserve"> </w:t>
      </w:r>
      <w:r>
        <w:t>численные параметры</w:t>
      </w:r>
      <w:r w:rsidRPr="00662859">
        <w:t xml:space="preserve"> фильтра, периода дискретизации и крутизны ДХ</w:t>
      </w:r>
      <w:r>
        <w:t>:</w:t>
      </w:r>
    </w:p>
    <w:p w:rsidR="00CE5D3F" w:rsidRDefault="00CE5D3F" w:rsidP="00CE5D3F">
      <w:pPr>
        <w:pStyle w:val="a5"/>
        <w:ind w:firstLine="0"/>
      </w:pPr>
      <w:r w:rsidRPr="00662859">
        <w:rPr>
          <w:position w:val="-10"/>
          <w:lang w:val="en-US"/>
        </w:rPr>
        <w:object w:dxaOrig="880" w:dyaOrig="340">
          <v:shape id="_x0000_i1037" type="#_x0000_t75" style="width:44pt;height:17pt" o:ole="">
            <v:imagedata r:id="rId32" o:title=""/>
          </v:shape>
          <o:OLEObject Type="Embed" ProgID="Equation.DSMT4" ShapeID="_x0000_i1037" DrawAspect="Content" ObjectID="_1607462710" r:id="rId40"/>
        </w:object>
      </w:r>
      <w:r>
        <w:t xml:space="preserve">, тогда </w:t>
      </w:r>
      <w:r w:rsidRPr="00662859">
        <w:rPr>
          <w:position w:val="-12"/>
        </w:rPr>
        <w:object w:dxaOrig="1140" w:dyaOrig="380">
          <v:shape id="_x0000_i1038" type="#_x0000_t75" style="width:57pt;height:19pt" o:ole="">
            <v:imagedata r:id="rId41" o:title=""/>
          </v:shape>
          <o:OLEObject Type="Embed" ProgID="Equation.DSMT4" ShapeID="_x0000_i1038" DrawAspect="Content" ObjectID="_1607462711" r:id="rId42"/>
        </w:object>
      </w:r>
    </w:p>
    <w:p w:rsidR="00CE5D3F" w:rsidRPr="00662859" w:rsidRDefault="00CE5D3F" w:rsidP="00CE5D3F">
      <w:pPr>
        <w:pStyle w:val="a5"/>
        <w:ind w:firstLine="0"/>
      </w:pPr>
      <w:r>
        <w:t xml:space="preserve">Тогда: </w:t>
      </w:r>
      <w:r w:rsidRPr="00662859">
        <w:rPr>
          <w:position w:val="-36"/>
        </w:rPr>
        <w:object w:dxaOrig="4640" w:dyaOrig="859">
          <v:shape id="_x0000_i1039" type="#_x0000_t75" style="width:232pt;height:42.95pt" o:ole="">
            <v:imagedata r:id="rId43" o:title=""/>
          </v:shape>
          <o:OLEObject Type="Embed" ProgID="Equation.DSMT4" ShapeID="_x0000_i1039" DrawAspect="Content" ObjectID="_1607462712" r:id="rId44"/>
        </w:object>
      </w:r>
    </w:p>
    <w:p w:rsidR="00CE5D3F" w:rsidRPr="00CE5D3F" w:rsidRDefault="00CE5D3F" w:rsidP="00CE5D3F">
      <w:pPr>
        <w:pStyle w:val="a5"/>
        <w:ind w:firstLine="0"/>
      </w:pPr>
      <w:r>
        <w:t xml:space="preserve">Проверим выбранные значения: </w:t>
      </w:r>
      <w:r w:rsidR="00A92323" w:rsidRPr="00A92323">
        <w:rPr>
          <w:position w:val="-12"/>
          <w:lang w:val="en-US"/>
        </w:rPr>
        <w:object w:dxaOrig="1500" w:dyaOrig="380">
          <v:shape id="_x0000_i1040" type="#_x0000_t75" style="width:75pt;height:19pt" o:ole="">
            <v:imagedata r:id="rId45" o:title=""/>
          </v:shape>
          <o:OLEObject Type="Embed" ProgID="Equation.DSMT4" ShapeID="_x0000_i1040" DrawAspect="Content" ObjectID="_1607462713" r:id="rId46"/>
        </w:object>
      </w:r>
    </w:p>
    <w:p w:rsidR="00CE5D3F" w:rsidRDefault="00CE5D3F" w:rsidP="00CE5D3F">
      <w:pPr>
        <w:pStyle w:val="a5"/>
        <w:ind w:firstLine="0"/>
        <w:rPr>
          <w:noProof/>
        </w:rPr>
      </w:pPr>
      <w:r>
        <w:rPr>
          <w:noProof/>
        </w:rPr>
        <w:t>При таких значениях система не устойчива.</w:t>
      </w:r>
      <w:r w:rsidR="00700797" w:rsidRPr="00700797">
        <w:rPr>
          <w:noProof/>
        </w:rPr>
        <w:t xml:space="preserve"> </w:t>
      </w:r>
      <w:r w:rsidR="00700797">
        <w:rPr>
          <w:noProof/>
        </w:rPr>
        <w:t xml:space="preserve">Данные </w:t>
      </w:r>
      <w:r w:rsidR="00BB7B8B">
        <w:rPr>
          <w:noProof/>
        </w:rPr>
        <w:t xml:space="preserve">параметры </w:t>
      </w:r>
      <w:r w:rsidR="00700797">
        <w:rPr>
          <w:noProof/>
        </w:rPr>
        <w:t>отмечены на Рис.2. обозначением Т.2</w:t>
      </w:r>
    </w:p>
    <w:p w:rsidR="00CE5D3F" w:rsidRPr="00CE5D3F" w:rsidRDefault="00CE5D3F" w:rsidP="00CE5D3F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numPr>
          <w:ilvl w:val="0"/>
          <w:numId w:val="21"/>
        </w:numPr>
        <w:rPr>
          <w:noProof/>
        </w:rPr>
      </w:pPr>
      <w:r>
        <w:rPr>
          <w:noProof/>
        </w:rPr>
        <w:t>Ситема на границе устойчивости.</w:t>
      </w:r>
    </w:p>
    <w:p w:rsidR="00CE5D3F" w:rsidRDefault="00CE5D3F" w:rsidP="00CE5D3F">
      <w:pPr>
        <w:pStyle w:val="a5"/>
        <w:ind w:firstLine="0"/>
      </w:pPr>
      <w:r w:rsidRPr="00662859">
        <w:t>Выберем</w:t>
      </w:r>
      <w:r>
        <w:t xml:space="preserve"> следующие</w:t>
      </w:r>
      <w:r w:rsidRPr="00662859">
        <w:rPr>
          <w:b/>
        </w:rPr>
        <w:t xml:space="preserve"> </w:t>
      </w:r>
      <w:r>
        <w:t>численные параметры</w:t>
      </w:r>
      <w:r w:rsidRPr="00662859">
        <w:t xml:space="preserve"> фильтра, периода дискретизации и крутизны ДХ</w:t>
      </w:r>
      <w:r>
        <w:t>:</w:t>
      </w:r>
    </w:p>
    <w:p w:rsidR="00CE5D3F" w:rsidRDefault="00CE5D3F" w:rsidP="00CE5D3F">
      <w:pPr>
        <w:pStyle w:val="a5"/>
        <w:ind w:firstLine="0"/>
      </w:pPr>
      <w:r w:rsidRPr="00662859">
        <w:rPr>
          <w:position w:val="-10"/>
          <w:lang w:val="en-US"/>
        </w:rPr>
        <w:object w:dxaOrig="880" w:dyaOrig="340">
          <v:shape id="_x0000_i1041" type="#_x0000_t75" style="width:44pt;height:17pt" o:ole="">
            <v:imagedata r:id="rId32" o:title=""/>
          </v:shape>
          <o:OLEObject Type="Embed" ProgID="Equation.DSMT4" ShapeID="_x0000_i1041" DrawAspect="Content" ObjectID="_1607462714" r:id="rId47"/>
        </w:object>
      </w:r>
      <w:r>
        <w:t xml:space="preserve">, тогда </w:t>
      </w:r>
      <w:r w:rsidRPr="00662859">
        <w:rPr>
          <w:position w:val="-12"/>
        </w:rPr>
        <w:object w:dxaOrig="1140" w:dyaOrig="380">
          <v:shape id="_x0000_i1042" type="#_x0000_t75" style="width:57pt;height:19pt" o:ole="">
            <v:imagedata r:id="rId48" o:title=""/>
          </v:shape>
          <o:OLEObject Type="Embed" ProgID="Equation.DSMT4" ShapeID="_x0000_i1042" DrawAspect="Content" ObjectID="_1607462715" r:id="rId49"/>
        </w:object>
      </w:r>
    </w:p>
    <w:p w:rsidR="00CE5D3F" w:rsidRPr="00662859" w:rsidRDefault="00CE5D3F" w:rsidP="00CE5D3F">
      <w:pPr>
        <w:pStyle w:val="a5"/>
        <w:ind w:firstLine="0"/>
      </w:pPr>
      <w:r>
        <w:t xml:space="preserve">Тогда: </w:t>
      </w:r>
      <w:r w:rsidRPr="00662859">
        <w:rPr>
          <w:position w:val="-36"/>
        </w:rPr>
        <w:object w:dxaOrig="4520" w:dyaOrig="859">
          <v:shape id="_x0000_i1043" type="#_x0000_t75" style="width:226pt;height:42.95pt" o:ole="">
            <v:imagedata r:id="rId50" o:title=""/>
          </v:shape>
          <o:OLEObject Type="Embed" ProgID="Equation.DSMT4" ShapeID="_x0000_i1043" DrawAspect="Content" ObjectID="_1607462716" r:id="rId51"/>
        </w:object>
      </w:r>
    </w:p>
    <w:p w:rsidR="00CE5D3F" w:rsidRPr="00CE5D3F" w:rsidRDefault="00CE5D3F" w:rsidP="00CE5D3F">
      <w:pPr>
        <w:pStyle w:val="a5"/>
        <w:ind w:firstLine="0"/>
      </w:pPr>
      <w:r>
        <w:t xml:space="preserve">Проверим выбранные значения: </w:t>
      </w:r>
      <w:r w:rsidR="00A92323" w:rsidRPr="00A92323">
        <w:rPr>
          <w:position w:val="-12"/>
          <w:lang w:val="en-US"/>
        </w:rPr>
        <w:object w:dxaOrig="1460" w:dyaOrig="380">
          <v:shape id="_x0000_i1044" type="#_x0000_t75" style="width:73pt;height:19pt" o:ole="">
            <v:imagedata r:id="rId52" o:title=""/>
          </v:shape>
          <o:OLEObject Type="Embed" ProgID="Equation.DSMT4" ShapeID="_x0000_i1044" DrawAspect="Content" ObjectID="_1607462717" r:id="rId53"/>
        </w:object>
      </w:r>
    </w:p>
    <w:p w:rsidR="00CE5D3F" w:rsidRDefault="00CE5D3F" w:rsidP="00CE5D3F">
      <w:pPr>
        <w:pStyle w:val="a5"/>
        <w:ind w:firstLine="0"/>
        <w:rPr>
          <w:noProof/>
        </w:rPr>
      </w:pPr>
      <w:r>
        <w:rPr>
          <w:noProof/>
        </w:rPr>
        <w:t>При таких значениях ситема на границе устойчивости.</w:t>
      </w:r>
      <w:r w:rsidR="00700797" w:rsidRPr="00700797">
        <w:rPr>
          <w:noProof/>
        </w:rPr>
        <w:t xml:space="preserve"> </w:t>
      </w:r>
      <w:r w:rsidR="00700797">
        <w:rPr>
          <w:noProof/>
        </w:rPr>
        <w:t xml:space="preserve">Данные </w:t>
      </w:r>
      <w:r w:rsidR="00BB7B8B">
        <w:rPr>
          <w:noProof/>
        </w:rPr>
        <w:t xml:space="preserve">параметры </w:t>
      </w:r>
      <w:r w:rsidR="00700797">
        <w:rPr>
          <w:noProof/>
        </w:rPr>
        <w:t>отмечены на Рис.2. обозначением Т.3</w:t>
      </w:r>
    </w:p>
    <w:p w:rsidR="00CE5D3F" w:rsidRDefault="00CE5D3F" w:rsidP="00CE5D3F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ind w:firstLine="0"/>
        <w:rPr>
          <w:noProof/>
        </w:rPr>
      </w:pPr>
    </w:p>
    <w:p w:rsidR="00CE5D3F" w:rsidRDefault="00CE5D3F" w:rsidP="00CE5D3F">
      <w:pPr>
        <w:pStyle w:val="a5"/>
        <w:numPr>
          <w:ilvl w:val="0"/>
          <w:numId w:val="20"/>
        </w:numPr>
        <w:rPr>
          <w:b/>
          <w:noProof/>
        </w:rPr>
      </w:pPr>
      <w:r w:rsidRPr="00CE5D3F">
        <w:rPr>
          <w:b/>
          <w:noProof/>
        </w:rPr>
        <w:lastRenderedPageBreak/>
        <w:t>Расчет значения в установившимся режиме математического ожидания ошибки слежения.</w:t>
      </w:r>
    </w:p>
    <w:p w:rsidR="00A92323" w:rsidRDefault="00A92323" w:rsidP="00CE5D3F">
      <w:pPr>
        <w:pStyle w:val="a5"/>
        <w:ind w:firstLine="0"/>
      </w:pPr>
    </w:p>
    <w:p w:rsidR="00CE5D3F" w:rsidRPr="00A92323" w:rsidRDefault="00A92323" w:rsidP="00A92323">
      <w:pPr>
        <w:pStyle w:val="a5"/>
      </w:pPr>
      <w:r>
        <w:t xml:space="preserve">Так как на вход дискретной СРА действует детерминированный процесс, математическое ожидание ошибки слежения соответствует самой ошибки слежения в установившимся режиме. </w:t>
      </w:r>
      <w:r w:rsidR="00CE5D3F">
        <w:rPr>
          <w:szCs w:val="28"/>
        </w:rPr>
        <w:t>Для определения установившегося режима воспользуемся теоремой о конечном значении оригинала:</w:t>
      </w:r>
    </w:p>
    <w:p w:rsidR="00CE5D3F" w:rsidRDefault="00CE5D3F" w:rsidP="00A92323">
      <w:pPr>
        <w:pStyle w:val="20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E5D3F">
        <w:rPr>
          <w:rFonts w:ascii="Times New Roman" w:hAnsi="Times New Roman"/>
          <w:position w:val="-22"/>
          <w:sz w:val="28"/>
          <w:szCs w:val="28"/>
        </w:rPr>
        <w:object w:dxaOrig="2560" w:dyaOrig="499">
          <v:shape id="_x0000_i1045" type="#_x0000_t75" style="width:128pt;height:24.95pt" o:ole="">
            <v:imagedata r:id="rId54" o:title=""/>
          </v:shape>
          <o:OLEObject Type="Embed" ProgID="Equation.DSMT4" ShapeID="_x0000_i1045" DrawAspect="Content" ObjectID="_1607462718" r:id="rId55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 w:rsidRPr="00CE5D3F">
        <w:rPr>
          <w:rFonts w:ascii="Times New Roman" w:hAnsi="Times New Roman"/>
          <w:position w:val="-14"/>
          <w:sz w:val="28"/>
          <w:szCs w:val="28"/>
        </w:rPr>
        <w:object w:dxaOrig="680" w:dyaOrig="420">
          <v:shape id="_x0000_i1046" type="#_x0000_t75" style="width:34pt;height:21pt" o:ole="">
            <v:imagedata r:id="rId56" o:title=""/>
          </v:shape>
          <o:OLEObject Type="Embed" ProgID="Equation.DSMT4" ShapeID="_x0000_i1046" DrawAspect="Content" ObjectID="_1607462719" r:id="rId57"/>
        </w:object>
      </w:r>
      <w:r>
        <w:rPr>
          <w:rFonts w:ascii="Times New Roman" w:hAnsi="Times New Roman"/>
          <w:sz w:val="28"/>
          <w:szCs w:val="28"/>
        </w:rPr>
        <w:t xml:space="preserve"> – изображение </w:t>
      </w:r>
      <w:r w:rsidR="003A3AD1">
        <w:rPr>
          <w:rFonts w:ascii="Times New Roman" w:hAnsi="Times New Roman"/>
          <w:sz w:val="28"/>
          <w:szCs w:val="28"/>
        </w:rPr>
        <w:t>выходного процесса</w:t>
      </w:r>
    </w:p>
    <w:p w:rsidR="003A3AD1" w:rsidRDefault="003A3AD1" w:rsidP="003A3AD1">
      <w:pPr>
        <w:pStyle w:val="20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намическое воздействие: </w:t>
      </w:r>
      <w:r w:rsidRPr="00580EAE">
        <w:rPr>
          <w:position w:val="-10"/>
          <w:sz w:val="18"/>
          <w:szCs w:val="18"/>
        </w:rPr>
        <w:object w:dxaOrig="1579" w:dyaOrig="320">
          <v:shape id="_x0000_i1047" type="#_x0000_t75" style="width:78.95pt;height:16pt" o:ole="">
            <v:imagedata r:id="rId58" o:title=""/>
          </v:shape>
          <o:OLEObject Type="Embed" ProgID="Equation.3" ShapeID="_x0000_i1047" DrawAspect="Content" ObjectID="_1607462720" r:id="rId59"/>
        </w:object>
      </w:r>
      <w:r w:rsidRPr="00580EAE">
        <w:rPr>
          <w:sz w:val="18"/>
          <w:szCs w:val="18"/>
        </w:rPr>
        <w:t xml:space="preserve">, </w:t>
      </w:r>
      <w:r w:rsidRPr="00580EAE">
        <w:rPr>
          <w:position w:val="-6"/>
          <w:sz w:val="18"/>
          <w:szCs w:val="18"/>
        </w:rPr>
        <w:object w:dxaOrig="560" w:dyaOrig="279">
          <v:shape id="_x0000_i1048" type="#_x0000_t75" style="width:28pt;height:13.95pt" o:ole="">
            <v:imagedata r:id="rId60" o:title=""/>
          </v:shape>
          <o:OLEObject Type="Embed" ProgID="Equation.3" ShapeID="_x0000_i1048" DrawAspect="Content" ObjectID="_1607462721" r:id="rId61"/>
        </w:object>
      </w:r>
    </w:p>
    <w:p w:rsidR="003A3AD1" w:rsidRDefault="003A3AD1" w:rsidP="003A3AD1">
      <w:pPr>
        <w:pStyle w:val="20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таблице 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9F5F5B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преобразований определяем: </w:t>
      </w:r>
      <w:r w:rsidRPr="003A3AD1">
        <w:rPr>
          <w:rFonts w:ascii="Times New Roman" w:hAnsi="Times New Roman"/>
          <w:position w:val="-26"/>
          <w:sz w:val="28"/>
          <w:szCs w:val="28"/>
        </w:rPr>
        <w:object w:dxaOrig="1680" w:dyaOrig="700">
          <v:shape id="_x0000_i1049" type="#_x0000_t75" style="width:84pt;height:35pt" o:ole="">
            <v:imagedata r:id="rId62" o:title=""/>
          </v:shape>
          <o:OLEObject Type="Embed" ProgID="Equation.DSMT4" ShapeID="_x0000_i1049" DrawAspect="Content" ObjectID="_1607462722" r:id="rId63"/>
        </w:object>
      </w:r>
    </w:p>
    <w:p w:rsidR="003A3AD1" w:rsidRDefault="003A3AD1" w:rsidP="003A3AD1">
      <w:pPr>
        <w:pStyle w:val="20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ображение выходного процесса:</w:t>
      </w:r>
    </w:p>
    <w:p w:rsidR="003A3AD1" w:rsidRDefault="003A3AD1" w:rsidP="003A3AD1">
      <w:pPr>
        <w:pStyle w:val="20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 w:rsidRPr="003A3AD1">
        <w:rPr>
          <w:rFonts w:ascii="Times New Roman" w:hAnsi="Times New Roman"/>
          <w:position w:val="-36"/>
          <w:sz w:val="28"/>
          <w:szCs w:val="28"/>
        </w:rPr>
        <w:object w:dxaOrig="7240" w:dyaOrig="840">
          <v:shape id="_x0000_i1050" type="#_x0000_t75" style="width:362pt;height:42pt" o:ole="">
            <v:imagedata r:id="rId64" o:title=""/>
          </v:shape>
          <o:OLEObject Type="Embed" ProgID="Equation.DSMT4" ShapeID="_x0000_i1050" DrawAspect="Content" ObjectID="_1607462723" r:id="rId65"/>
        </w:object>
      </w:r>
    </w:p>
    <w:p w:rsidR="003A3AD1" w:rsidRDefault="003A3AD1" w:rsidP="003A3AD1">
      <w:pPr>
        <w:pStyle w:val="20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 w:rsidRPr="003A3AD1">
        <w:rPr>
          <w:rFonts w:ascii="Times New Roman" w:hAnsi="Times New Roman"/>
          <w:position w:val="-36"/>
          <w:sz w:val="28"/>
          <w:szCs w:val="28"/>
        </w:rPr>
        <w:object w:dxaOrig="4660" w:dyaOrig="840">
          <v:shape id="_x0000_i1051" type="#_x0000_t75" style="width:233pt;height:42pt" o:ole="">
            <v:imagedata r:id="rId66" o:title=""/>
          </v:shape>
          <o:OLEObject Type="Embed" ProgID="Equation.DSMT4" ShapeID="_x0000_i1051" DrawAspect="Content" ObjectID="_1607462724" r:id="rId67"/>
        </w:object>
      </w:r>
    </w:p>
    <w:p w:rsidR="003A3AD1" w:rsidRPr="0025704E" w:rsidRDefault="0025704E" w:rsidP="003A3AD1">
      <w:pPr>
        <w:pStyle w:val="a5"/>
        <w:ind w:firstLine="0"/>
      </w:pPr>
      <w:r>
        <w:t>З</w:t>
      </w:r>
      <w:r w:rsidR="003A3AD1">
        <w:t>начение ошибки слежения</w:t>
      </w:r>
      <w:r>
        <w:t xml:space="preserve"> </w:t>
      </w:r>
      <w:r w:rsidRPr="0025704E">
        <w:t>в</w:t>
      </w:r>
      <w:r w:rsidRPr="0025704E">
        <w:rPr>
          <w:noProof/>
        </w:rPr>
        <w:t xml:space="preserve"> установившимся режиме</w:t>
      </w:r>
      <w:r w:rsidR="003A3AD1" w:rsidRPr="0025704E">
        <w:t>:</w:t>
      </w:r>
    </w:p>
    <w:p w:rsidR="003A3AD1" w:rsidRDefault="00A92323" w:rsidP="003A3AD1">
      <w:pPr>
        <w:pStyle w:val="20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 w:rsidRPr="003A3AD1">
        <w:rPr>
          <w:rFonts w:ascii="Times New Roman" w:hAnsi="Times New Roman"/>
          <w:position w:val="-36"/>
          <w:sz w:val="28"/>
          <w:szCs w:val="28"/>
        </w:rPr>
        <w:object w:dxaOrig="5420" w:dyaOrig="840">
          <v:shape id="_x0000_i1052" type="#_x0000_t75" style="width:271pt;height:42pt" o:ole="">
            <v:imagedata r:id="rId68" o:title=""/>
          </v:shape>
          <o:OLEObject Type="Embed" ProgID="Equation.DSMT4" ShapeID="_x0000_i1052" DrawAspect="Content" ObjectID="_1607462725" r:id="rId69"/>
        </w:object>
      </w:r>
    </w:p>
    <w:p w:rsidR="00700797" w:rsidRDefault="00700797" w:rsidP="00700797">
      <w:pPr>
        <w:pStyle w:val="a5"/>
        <w:ind w:firstLine="0"/>
      </w:pPr>
      <w:r>
        <w:t xml:space="preserve">Данная дискретная СРА имеет второй порядок астатизма </w:t>
      </w:r>
      <w:r w:rsidRPr="00504293">
        <w:rPr>
          <w:i/>
          <w:lang w:val="en-US"/>
        </w:rPr>
        <w:t>p</w:t>
      </w:r>
      <w:r w:rsidR="00361D1F">
        <w:t xml:space="preserve"> = 1</w:t>
      </w:r>
      <w:r>
        <w:t xml:space="preserve">, а входное динамическое воздействие имеет нулевой порядок полинома </w:t>
      </w:r>
      <w:r w:rsidRPr="00504293">
        <w:rPr>
          <w:i/>
          <w:lang w:val="en-US"/>
        </w:rPr>
        <w:t>l</w:t>
      </w:r>
      <w:r w:rsidRPr="00504293">
        <w:t xml:space="preserve"> = 0</w:t>
      </w:r>
      <w:r>
        <w:t xml:space="preserve">. Следовательно </w:t>
      </w:r>
      <w:r w:rsidRPr="00504293">
        <w:rPr>
          <w:i/>
          <w:lang w:val="en-US"/>
        </w:rPr>
        <w:t>p</w:t>
      </w:r>
      <w:r w:rsidRPr="00504293">
        <w:t xml:space="preserve"> </w:t>
      </w:r>
      <w:r w:rsidRPr="00405156">
        <w:t>&gt;</w:t>
      </w:r>
      <w:r w:rsidRPr="00405156">
        <w:rPr>
          <w:i/>
        </w:rPr>
        <w:t xml:space="preserve"> </w:t>
      </w:r>
      <w:r w:rsidRPr="00504293">
        <w:rPr>
          <w:i/>
          <w:lang w:val="en-US"/>
        </w:rPr>
        <w:t>l</w:t>
      </w:r>
      <w:r>
        <w:t xml:space="preserve">, а это означает, что ошибка слежения имеет нулевое значение. </w:t>
      </w:r>
    </w:p>
    <w:p w:rsidR="00700797" w:rsidRPr="00405156" w:rsidRDefault="00700797" w:rsidP="00700797">
      <w:pPr>
        <w:pStyle w:val="a5"/>
        <w:ind w:firstLine="0"/>
      </w:pPr>
      <w:r>
        <w:t xml:space="preserve">Знание передаточной функции дискретной СРА позволяет описать связь между дискретными процессами на ее входе и выходе с помощью разносного уравнения. Что бы получить разносное уравнение, запишем передаточную функцию в виде дробно-рациональной функции переменной </w:t>
      </w:r>
      <w:r>
        <w:rPr>
          <w:lang w:val="en-US"/>
        </w:rPr>
        <w:t>z</w:t>
      </w:r>
      <w:r>
        <w:t>.</w:t>
      </w:r>
    </w:p>
    <w:p w:rsidR="00700797" w:rsidRDefault="00700797" w:rsidP="00700797">
      <w:pPr>
        <w:pStyle w:val="a5"/>
        <w:ind w:firstLine="0"/>
        <w:rPr>
          <w:lang w:val="en-US"/>
        </w:rPr>
      </w:pPr>
      <w:r w:rsidRPr="00A92323">
        <w:rPr>
          <w:position w:val="-36"/>
          <w:lang w:val="en-US"/>
        </w:rPr>
        <w:object w:dxaOrig="6020" w:dyaOrig="859">
          <v:shape id="_x0000_i1053" type="#_x0000_t75" style="width:301pt;height:42.95pt" o:ole="">
            <v:imagedata r:id="rId70" o:title=""/>
          </v:shape>
          <o:OLEObject Type="Embed" ProgID="Equation.DSMT4" ShapeID="_x0000_i1053" DrawAspect="Content" ObjectID="_1607462726" r:id="rId71"/>
        </w:object>
      </w:r>
    </w:p>
    <w:p w:rsidR="00700797" w:rsidRDefault="00700797" w:rsidP="00700797">
      <w:pPr>
        <w:pStyle w:val="a5"/>
        <w:ind w:firstLine="0"/>
      </w:pPr>
      <w:r>
        <w:t>Из данной формулы выразим процесс на выходе СРА – ошибку слежения:</w:t>
      </w:r>
    </w:p>
    <w:p w:rsidR="00700797" w:rsidRDefault="00700797" w:rsidP="00700797">
      <w:pPr>
        <w:pStyle w:val="a5"/>
        <w:ind w:firstLine="0"/>
        <w:rPr>
          <w:lang w:val="en-US"/>
        </w:rPr>
      </w:pPr>
      <w:r w:rsidRPr="00405156">
        <w:rPr>
          <w:position w:val="-14"/>
          <w:lang w:val="en-US"/>
        </w:rPr>
        <w:object w:dxaOrig="2520" w:dyaOrig="420">
          <v:shape id="_x0000_i1054" type="#_x0000_t75" style="width:126pt;height:21pt" o:ole="">
            <v:imagedata r:id="rId72" o:title=""/>
          </v:shape>
          <o:OLEObject Type="Embed" ProgID="Equation.DSMT4" ShapeID="_x0000_i1054" DrawAspect="Content" ObjectID="_1607462727" r:id="rId73"/>
        </w:object>
      </w:r>
    </w:p>
    <w:p w:rsidR="00700797" w:rsidRDefault="00700797" w:rsidP="00700797">
      <w:pPr>
        <w:pStyle w:val="a5"/>
        <w:ind w:firstLine="0"/>
        <w:rPr>
          <w:lang w:val="en-US"/>
        </w:rPr>
      </w:pPr>
      <w:r w:rsidRPr="00405156">
        <w:rPr>
          <w:position w:val="-36"/>
          <w:lang w:val="en-US"/>
        </w:rPr>
        <w:object w:dxaOrig="5640" w:dyaOrig="859">
          <v:shape id="_x0000_i1055" type="#_x0000_t75" style="width:282pt;height:42.95pt" o:ole="">
            <v:imagedata r:id="rId74" o:title=""/>
          </v:shape>
          <o:OLEObject Type="Embed" ProgID="Equation.DSMT4" ShapeID="_x0000_i1055" DrawAspect="Content" ObjectID="_1607462728" r:id="rId75"/>
        </w:object>
      </w:r>
    </w:p>
    <w:p w:rsidR="00700797" w:rsidRDefault="00700797" w:rsidP="00700797">
      <w:pPr>
        <w:pStyle w:val="a5"/>
        <w:ind w:firstLine="0"/>
      </w:pPr>
      <w:r>
        <w:lastRenderedPageBreak/>
        <w:t>Запишем это выражение в следующем виде:</w:t>
      </w:r>
    </w:p>
    <w:p w:rsidR="00700797" w:rsidRDefault="00700797" w:rsidP="00700797">
      <w:pPr>
        <w:pStyle w:val="a5"/>
        <w:ind w:firstLine="0"/>
        <w:rPr>
          <w:lang w:val="en-US"/>
        </w:rPr>
      </w:pPr>
      <w:r w:rsidRPr="0006331E">
        <w:rPr>
          <w:position w:val="-18"/>
          <w:lang w:val="en-US"/>
        </w:rPr>
        <w:object w:dxaOrig="8140" w:dyaOrig="499">
          <v:shape id="_x0000_i1056" type="#_x0000_t75" style="width:407pt;height:24.95pt" o:ole="">
            <v:imagedata r:id="rId76" o:title=""/>
          </v:shape>
          <o:OLEObject Type="Embed" ProgID="Equation.DSMT4" ShapeID="_x0000_i1056" DrawAspect="Content" ObjectID="_1607462729" r:id="rId77"/>
        </w:object>
      </w:r>
    </w:p>
    <w:p w:rsidR="001F195D" w:rsidRPr="00361D1F" w:rsidRDefault="001F195D" w:rsidP="001F195D">
      <w:pPr>
        <w:pStyle w:val="a5"/>
        <w:ind w:firstLine="0"/>
      </w:pPr>
      <w:r>
        <w:t xml:space="preserve">Введем оператор задержки на 1 такт </w:t>
      </w:r>
      <w:r w:rsidRPr="00361D1F">
        <w:rPr>
          <w:position w:val="-6"/>
          <w:lang w:val="en-US"/>
        </w:rPr>
        <w:object w:dxaOrig="780" w:dyaOrig="360">
          <v:shape id="_x0000_i1077" type="#_x0000_t75" style="width:39pt;height:18pt" o:ole="">
            <v:imagedata r:id="rId78" o:title=""/>
          </v:shape>
          <o:OLEObject Type="Embed" ProgID="Equation.DSMT4" ShapeID="_x0000_i1077" DrawAspect="Content" ObjectID="_1607462730" r:id="rId79"/>
        </w:object>
      </w:r>
      <w:r>
        <w:t>:</w:t>
      </w:r>
    </w:p>
    <w:p w:rsidR="001F195D" w:rsidRDefault="001F195D" w:rsidP="001F195D">
      <w:pPr>
        <w:pStyle w:val="a5"/>
        <w:ind w:firstLine="0"/>
        <w:rPr>
          <w:lang w:val="en-US"/>
        </w:rPr>
      </w:pPr>
      <w:r w:rsidRPr="0006331E">
        <w:rPr>
          <w:position w:val="-18"/>
          <w:lang w:val="en-US"/>
        </w:rPr>
        <w:object w:dxaOrig="7560" w:dyaOrig="499">
          <v:shape id="_x0000_i1078" type="#_x0000_t75" style="width:378pt;height:24.95pt" o:ole="">
            <v:imagedata r:id="rId80" o:title=""/>
          </v:shape>
          <o:OLEObject Type="Embed" ProgID="Equation.DSMT4" ShapeID="_x0000_i1078" DrawAspect="Content" ObjectID="_1607462731" r:id="rId81"/>
        </w:object>
      </w:r>
    </w:p>
    <w:p w:rsidR="001F195D" w:rsidRDefault="001F195D" w:rsidP="001F195D">
      <w:pPr>
        <w:pStyle w:val="a5"/>
        <w:ind w:firstLine="0"/>
      </w:pPr>
      <w:r>
        <w:t>Проведем переход к временным отсчетам, используя следующую методику:</w:t>
      </w:r>
    </w:p>
    <w:p w:rsidR="001F195D" w:rsidRPr="00361D1F" w:rsidRDefault="001F195D" w:rsidP="001F195D">
      <w:pPr>
        <w:pStyle w:val="a5"/>
        <w:ind w:firstLine="0"/>
        <w:jc w:val="center"/>
        <w:rPr>
          <w:lang w:val="en-US"/>
        </w:rPr>
      </w:pPr>
      <w:r w:rsidRPr="001F195D">
        <w:rPr>
          <w:position w:val="-20"/>
          <w:lang w:val="en-US"/>
        </w:rPr>
        <w:object w:dxaOrig="3000" w:dyaOrig="540">
          <v:shape id="_x0000_i1084" type="#_x0000_t75" style="width:150pt;height:27pt" o:ole="">
            <v:imagedata r:id="rId82" o:title=""/>
          </v:shape>
          <o:OLEObject Type="Embed" ProgID="Equation.DSMT4" ShapeID="_x0000_i1084" DrawAspect="Content" ObjectID="_1607462732" r:id="rId83"/>
        </w:object>
      </w:r>
    </w:p>
    <w:p w:rsidR="001F195D" w:rsidRPr="0016094D" w:rsidRDefault="001F195D" w:rsidP="001F195D">
      <w:pPr>
        <w:pStyle w:val="a5"/>
        <w:ind w:firstLine="0"/>
      </w:pPr>
      <w:r>
        <w:t xml:space="preserve">И полагаем, что </w:t>
      </w:r>
      <w:r w:rsidRPr="0016094D">
        <w:rPr>
          <w:position w:val="-14"/>
          <w:lang w:val="en-US"/>
        </w:rPr>
        <w:object w:dxaOrig="1719" w:dyaOrig="420">
          <v:shape id="_x0000_i1079" type="#_x0000_t75" style="width:85.95pt;height:21pt" o:ole="">
            <v:imagedata r:id="rId84" o:title=""/>
          </v:shape>
          <o:OLEObject Type="Embed" ProgID="Equation.DSMT4" ShapeID="_x0000_i1079" DrawAspect="Content" ObjectID="_1607462733" r:id="rId85"/>
        </w:object>
      </w:r>
      <w:r>
        <w:t xml:space="preserve"> при </w:t>
      </w:r>
      <w:r>
        <w:rPr>
          <w:lang w:val="en-US"/>
        </w:rPr>
        <w:t>t</w:t>
      </w:r>
      <w:r w:rsidRPr="0016094D">
        <w:t xml:space="preserve"> &lt; 0</w:t>
      </w:r>
      <w:r>
        <w:t>, получаем</w:t>
      </w:r>
    </w:p>
    <w:p w:rsidR="001F195D" w:rsidRPr="0016094D" w:rsidRDefault="001F195D" w:rsidP="001F195D">
      <w:pPr>
        <w:pStyle w:val="a5"/>
        <w:ind w:firstLine="0"/>
        <w:rPr>
          <w:lang w:val="en-US"/>
        </w:rPr>
      </w:pPr>
      <w:r w:rsidRPr="0006331E">
        <w:rPr>
          <w:position w:val="-16"/>
          <w:lang w:val="en-US"/>
        </w:rPr>
        <w:object w:dxaOrig="11780" w:dyaOrig="460">
          <v:shape id="_x0000_i1080" type="#_x0000_t75" style="width:483.55pt;height:23.25pt" o:ole="">
            <v:imagedata r:id="rId86" o:title=""/>
          </v:shape>
          <o:OLEObject Type="Embed" ProgID="Equation.DSMT4" ShapeID="_x0000_i1080" DrawAspect="Content" ObjectID="_1607462734" r:id="rId87"/>
        </w:object>
      </w:r>
      <w:r w:rsidRPr="0006331E">
        <w:rPr>
          <w:position w:val="-16"/>
          <w:lang w:val="en-US"/>
        </w:rPr>
        <w:object w:dxaOrig="11760" w:dyaOrig="460">
          <v:shape id="_x0000_i1081" type="#_x0000_t75" style="width:483.9pt;height:23.25pt" o:ole="">
            <v:imagedata r:id="rId88" o:title=""/>
          </v:shape>
          <o:OLEObject Type="Embed" ProgID="Equation.DSMT4" ShapeID="_x0000_i1081" DrawAspect="Content" ObjectID="_1607462735" r:id="rId89"/>
        </w:object>
      </w:r>
      <w:r>
        <w:t xml:space="preserve">Введем обозначения </w:t>
      </w:r>
      <w:r w:rsidRPr="0016094D">
        <w:rPr>
          <w:position w:val="-14"/>
        </w:rPr>
        <w:object w:dxaOrig="2659" w:dyaOrig="420">
          <v:shape id="_x0000_i1082" type="#_x0000_t75" style="width:132.95pt;height:21pt" o:ole="">
            <v:imagedata r:id="rId90" o:title=""/>
          </v:shape>
          <o:OLEObject Type="Embed" ProgID="Equation.DSMT4" ShapeID="_x0000_i1082" DrawAspect="Content" ObjectID="_1607462736" r:id="rId91"/>
        </w:object>
      </w:r>
      <w:r>
        <w:t>:</w:t>
      </w:r>
    </w:p>
    <w:p w:rsidR="001F195D" w:rsidRPr="00700797" w:rsidRDefault="001F195D" w:rsidP="001F195D">
      <w:pPr>
        <w:pStyle w:val="a5"/>
        <w:ind w:firstLine="0"/>
      </w:pPr>
      <w:r w:rsidRPr="00BC103E">
        <w:rPr>
          <w:position w:val="-14"/>
        </w:rPr>
        <w:object w:dxaOrig="7180" w:dyaOrig="420">
          <v:shape id="_x0000_i1083" type="#_x0000_t75" style="width:359pt;height:21pt" o:ole="">
            <v:imagedata r:id="rId92" o:title=""/>
          </v:shape>
          <o:OLEObject Type="Embed" ProgID="Equation.DSMT4" ShapeID="_x0000_i1083" DrawAspect="Content" ObjectID="_1607462737" r:id="rId93"/>
        </w:object>
      </w:r>
    </w:p>
    <w:p w:rsidR="00BC103E" w:rsidRPr="00700797" w:rsidRDefault="00BC103E" w:rsidP="003A3AD1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Pr="00ED0E8C" w:rsidRDefault="002E30FF" w:rsidP="00ED0E8C">
      <w:pPr>
        <w:pStyle w:val="a5"/>
        <w:numPr>
          <w:ilvl w:val="0"/>
          <w:numId w:val="20"/>
        </w:numPr>
        <w:jc w:val="center"/>
        <w:rPr>
          <w:b/>
        </w:rPr>
      </w:pPr>
      <w:r w:rsidRPr="00ED0E8C">
        <w:rPr>
          <w:b/>
        </w:rPr>
        <w:t>Графики изменения ошибки слежения во времени (дискретные отчеты времени) при трех случаях устойчивости:</w:t>
      </w:r>
    </w:p>
    <w:p w:rsidR="00ED0E8C" w:rsidRDefault="00ED0E8C" w:rsidP="003A3AD1">
      <w:pPr>
        <w:pStyle w:val="a5"/>
        <w:ind w:firstLine="0"/>
      </w:pPr>
    </w:p>
    <w:p w:rsidR="00A92323" w:rsidRPr="00BC103E" w:rsidRDefault="002E30FF" w:rsidP="003A3AD1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2E9F916" wp14:editId="0505815C">
                <wp:simplePos x="0" y="0"/>
                <wp:positionH relativeFrom="column">
                  <wp:posOffset>537210</wp:posOffset>
                </wp:positionH>
                <wp:positionV relativeFrom="paragraph">
                  <wp:posOffset>211455</wp:posOffset>
                </wp:positionV>
                <wp:extent cx="561975" cy="337820"/>
                <wp:effectExtent l="0" t="0" r="0" b="254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7F237F" w:rsidRDefault="00ED0E8C" w:rsidP="002E30FF">
                            <w:pPr>
                              <w:rPr>
                                <w:sz w:val="24"/>
                              </w:rPr>
                            </w:pPr>
                            <w:r w:rsidRPr="002E30FF">
                              <w:rPr>
                                <w:i/>
                                <w:position w:val="-12"/>
                                <w:sz w:val="24"/>
                                <w:lang w:val="en-US"/>
                              </w:rPr>
                              <w:object w:dxaOrig="300" w:dyaOrig="380">
                                <v:shape id="_x0000_i1087" type="#_x0000_t75" style="width:15pt;height:19pt" o:ole="">
                                  <v:imagedata r:id="rId94" o:title=""/>
                                </v:shape>
                                <o:OLEObject Type="Embed" ProgID="Equation.DSMT4" ShapeID="_x0000_i1087" DrawAspect="Content" ObjectID="_1607462760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9F916" id="Надпись 1" o:spid="_x0000_s1030" type="#_x0000_t202" style="position:absolute;left:0;text-align:left;margin-left:42.3pt;margin-top:16.65pt;width:44.25pt;height:26.6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" filled="f" stroked="f" strokeweight=".5pt">
                <v:textbox style="mso-fit-shape-to-text:t">
                  <w:txbxContent>
                    <w:p w:rsidR="00ED0E8C" w:rsidRPr="007F237F" w:rsidRDefault="00ED0E8C" w:rsidP="002E30FF">
                      <w:pPr>
                        <w:rPr>
                          <w:sz w:val="24"/>
                        </w:rPr>
                      </w:pPr>
                      <w:r w:rsidRPr="002E30FF">
                        <w:rPr>
                          <w:i/>
                          <w:position w:val="-12"/>
                          <w:sz w:val="24"/>
                          <w:lang w:val="en-US"/>
                        </w:rPr>
                        <w:object w:dxaOrig="300" w:dyaOrig="380">
                          <v:shape id="_x0000_i1080" type="#_x0000_t75" style="width:15pt;height:19pt" o:ole="">
                            <v:imagedata r:id="rId96" o:title=""/>
                          </v:shape>
                          <o:OLEObject Type="Embed" ProgID="Equation.DSMT4" ShapeID="_x0000_i1080" DrawAspect="Content" ObjectID="_1606489549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>а) Система устойчива</w:t>
      </w:r>
      <w:r w:rsidR="00700797">
        <w:t>:</w:t>
      </w:r>
      <w:r w:rsidR="00700797" w:rsidRPr="00662859">
        <w:rPr>
          <w:position w:val="-36"/>
        </w:rPr>
        <w:object w:dxaOrig="4780" w:dyaOrig="859">
          <v:shape id="_x0000_i1057" type="#_x0000_t75" style="width:239pt;height:42.95pt" o:ole="">
            <v:imagedata r:id="rId36" o:title=""/>
          </v:shape>
          <o:OLEObject Type="Embed" ProgID="Equation.DSMT4" ShapeID="_x0000_i1057" DrawAspect="Content" ObjectID="_1607462738" r:id="rId98"/>
        </w:object>
      </w:r>
      <w:r w:rsidR="00700797">
        <w:t>,</w:t>
      </w:r>
      <w:r w:rsidR="00ED0E8C">
        <w:t xml:space="preserve"> </w:t>
      </w:r>
      <w:r w:rsidR="00ED0E8C" w:rsidRPr="00A92323">
        <w:rPr>
          <w:position w:val="-12"/>
          <w:lang w:val="en-US"/>
        </w:rPr>
        <w:object w:dxaOrig="1480" w:dyaOrig="380">
          <v:shape id="_x0000_i1058" type="#_x0000_t75" style="width:74pt;height:19pt" o:ole="">
            <v:imagedata r:id="rId38" o:title=""/>
          </v:shape>
          <o:OLEObject Type="Embed" ProgID="Equation.DSMT4" ShapeID="_x0000_i1058" DrawAspect="Content" ObjectID="_1607462739" r:id="rId99"/>
        </w:object>
      </w:r>
    </w:p>
    <w:p w:rsidR="002E30FF" w:rsidRDefault="002E30FF" w:rsidP="002E30F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B04A2E9" wp14:editId="0BEA99D7">
                <wp:simplePos x="0" y="0"/>
                <wp:positionH relativeFrom="column">
                  <wp:posOffset>863600</wp:posOffset>
                </wp:positionH>
                <wp:positionV relativeFrom="paragraph">
                  <wp:posOffset>72390</wp:posOffset>
                </wp:positionV>
                <wp:extent cx="0" cy="3380740"/>
                <wp:effectExtent l="76200" t="38100" r="57150" b="1016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80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F3A9D0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68pt;margin-top:5.7pt;width:0;height:266.2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2E30FF" w:rsidRDefault="002E30FF" w:rsidP="002E30FF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EC4B2E2" wp14:editId="6B0F6F33">
                <wp:simplePos x="0" y="0"/>
                <wp:positionH relativeFrom="column">
                  <wp:posOffset>5316855</wp:posOffset>
                </wp:positionH>
                <wp:positionV relativeFrom="paragraph">
                  <wp:posOffset>3181985</wp:posOffset>
                </wp:positionV>
                <wp:extent cx="561975" cy="338138"/>
                <wp:effectExtent l="0" t="0" r="0" b="508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2E30FF" w:rsidRDefault="00ED0E8C" w:rsidP="002E30FF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kT,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C4B2E2" id="Надпись 8" o:spid="_x0000_s1031" type="#_x0000_t202" style="position:absolute;left:0;text-align:left;margin-left:418.65pt;margin-top:250.55pt;width:44.25pt;height:26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" filled="f" stroked="f" strokeweight=".5pt">
                <v:textbox>
                  <w:txbxContent>
                    <w:p w:rsidR="00ED0E8C" w:rsidRPr="002E30FF" w:rsidRDefault="00ED0E8C" w:rsidP="002E30FF">
                      <w:pPr>
                        <w:rPr>
                          <w:sz w:val="24"/>
                          <w:lang w:val="en-US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  <w:sz w:val="24"/>
                          <w:lang w:val="en-US"/>
                        </w:rPr>
                        <w:t>kT</w:t>
                      </w:r>
                      <w:proofErr w:type="spellEnd"/>
                      <w:proofErr w:type="gramEnd"/>
                      <w:r>
                        <w:rPr>
                          <w:i/>
                          <w:sz w:val="24"/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24F0CE9" wp14:editId="6DAF2294">
                <wp:simplePos x="0" y="0"/>
                <wp:positionH relativeFrom="column">
                  <wp:posOffset>808355</wp:posOffset>
                </wp:positionH>
                <wp:positionV relativeFrom="paragraph">
                  <wp:posOffset>3181350</wp:posOffset>
                </wp:positionV>
                <wp:extent cx="4829175" cy="4445"/>
                <wp:effectExtent l="0" t="76200" r="28575" b="9080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291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12639B" id="Прямая со стрелкой 9" o:spid="_x0000_s1026" type="#_x0000_t32" style="position:absolute;margin-left:63.65pt;margin-top:250.5pt;width:380.25pt;height:.3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 w:rsidRPr="002E30FF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3DB702D7" wp14:editId="30F4BA0A">
            <wp:extent cx="4714875" cy="3476625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0FF" w:rsidRPr="00700797" w:rsidRDefault="002E30FF" w:rsidP="00700797">
      <w:pPr>
        <w:pStyle w:val="a7"/>
        <w:rPr>
          <w:i/>
          <w:noProof/>
          <w:sz w:val="24"/>
        </w:rPr>
      </w:pPr>
      <w:r>
        <w:rPr>
          <w:i/>
          <w:noProof/>
          <w:sz w:val="24"/>
        </w:rPr>
        <w:t>Рис.3</w:t>
      </w:r>
      <w:r w:rsidRPr="004D166E">
        <w:rPr>
          <w:i/>
          <w:noProof/>
          <w:sz w:val="24"/>
        </w:rPr>
        <w:t xml:space="preserve">. </w:t>
      </w:r>
      <w:r>
        <w:rPr>
          <w:i/>
          <w:noProof/>
          <w:sz w:val="24"/>
        </w:rPr>
        <w:t>График ошибки слежения в устойчивой СРА.</w:t>
      </w:r>
    </w:p>
    <w:p w:rsidR="002E30FF" w:rsidRDefault="002E30FF" w:rsidP="00700797">
      <w:pPr>
        <w:pStyle w:val="a5"/>
      </w:pPr>
      <w:r>
        <w:lastRenderedPageBreak/>
        <w:t>На графике наблюдается затухающий переходной процесс ошибки слежения. Примерно к 20 такту сигнал ошибки слежения затухает. Данный график соответствует устойчивой системе дискретной СРА.</w:t>
      </w:r>
    </w:p>
    <w:p w:rsidR="001F195D" w:rsidRDefault="001F195D" w:rsidP="00700797">
      <w:pPr>
        <w:pStyle w:val="a5"/>
      </w:pPr>
    </w:p>
    <w:p w:rsidR="002E30FF" w:rsidRPr="00BC103E" w:rsidRDefault="00FB18CC" w:rsidP="002E30FF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1F68EFA" wp14:editId="0AD7C4F2">
                <wp:simplePos x="0" y="0"/>
                <wp:positionH relativeFrom="column">
                  <wp:posOffset>670560</wp:posOffset>
                </wp:positionH>
                <wp:positionV relativeFrom="paragraph">
                  <wp:posOffset>240030</wp:posOffset>
                </wp:positionV>
                <wp:extent cx="561975" cy="337820"/>
                <wp:effectExtent l="0" t="0" r="0" b="254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7F237F" w:rsidRDefault="00ED0E8C" w:rsidP="002E30FF">
                            <w:pPr>
                              <w:rPr>
                                <w:sz w:val="24"/>
                              </w:rPr>
                            </w:pPr>
                            <w:r w:rsidRPr="002E30FF">
                              <w:rPr>
                                <w:i/>
                                <w:position w:val="-12"/>
                                <w:sz w:val="24"/>
                                <w:lang w:val="en-US"/>
                              </w:rPr>
                              <w:object w:dxaOrig="300" w:dyaOrig="380">
                                <v:shape id="_x0000_i1088" type="#_x0000_t75" style="width:15pt;height:19pt" o:ole="">
                                  <v:imagedata r:id="rId94" o:title=""/>
                                </v:shape>
                                <o:OLEObject Type="Embed" ProgID="Equation.DSMT4" ShapeID="_x0000_i1088" DrawAspect="Content" ObjectID="_1607462761" r:id="rId10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F68EFA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32" type="#_x0000_t202" style="position:absolute;left:0;text-align:left;margin-left:52.8pt;margin-top:18.9pt;width:44.25pt;height:26.6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" filled="f" stroked="f" strokeweight=".5pt">
                <v:textbox style="mso-fit-shape-to-text:t">
                  <w:txbxContent>
                    <w:bookmarkStart w:id="1" w:name="_GoBack"/>
                    <w:p w:rsidR="00ED0E8C" w:rsidRPr="007F237F" w:rsidRDefault="00ED0E8C" w:rsidP="002E30FF">
                      <w:pPr>
                        <w:rPr>
                          <w:sz w:val="24"/>
                        </w:rPr>
                      </w:pPr>
                      <w:r w:rsidRPr="002E30FF">
                        <w:rPr>
                          <w:i/>
                          <w:position w:val="-12"/>
                          <w:sz w:val="24"/>
                          <w:lang w:val="en-US"/>
                        </w:rPr>
                        <w:object w:dxaOrig="300" w:dyaOrig="380">
                          <v:shape id="_x0000_i1076" type="#_x0000_t75" style="width:15pt;height:19pt" o:ole="">
                            <v:imagedata r:id="rId102" o:title=""/>
                          </v:shape>
                          <o:OLEObject Type="Embed" ProgID="Equation.DSMT4" ShapeID="_x0000_i1076" DrawAspect="Content" ObjectID="_1606489853" r:id="rId103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2E30FF">
        <w:t>б) Система не устойчива</w:t>
      </w:r>
      <w:r w:rsidR="00700797">
        <w:t xml:space="preserve">: </w:t>
      </w:r>
      <w:r w:rsidR="00700797" w:rsidRPr="00662859">
        <w:rPr>
          <w:position w:val="-36"/>
        </w:rPr>
        <w:object w:dxaOrig="4640" w:dyaOrig="859">
          <v:shape id="_x0000_i1059" type="#_x0000_t75" style="width:232pt;height:42.95pt" o:ole="">
            <v:imagedata r:id="rId43" o:title=""/>
          </v:shape>
          <o:OLEObject Type="Embed" ProgID="Equation.DSMT4" ShapeID="_x0000_i1059" DrawAspect="Content" ObjectID="_1607462740" r:id="rId104"/>
        </w:object>
      </w:r>
      <w:r w:rsidR="00700797">
        <w:t xml:space="preserve">, </w:t>
      </w:r>
      <w:r w:rsidR="00ED0E8C" w:rsidRPr="00A92323">
        <w:rPr>
          <w:position w:val="-12"/>
          <w:lang w:val="en-US"/>
        </w:rPr>
        <w:object w:dxaOrig="1500" w:dyaOrig="380">
          <v:shape id="_x0000_i1060" type="#_x0000_t75" style="width:75pt;height:19pt" o:ole="">
            <v:imagedata r:id="rId45" o:title=""/>
          </v:shape>
          <o:OLEObject Type="Embed" ProgID="Equation.DSMT4" ShapeID="_x0000_i1060" DrawAspect="Content" ObjectID="_1607462741" r:id="rId105"/>
        </w:object>
      </w:r>
    </w:p>
    <w:p w:rsidR="002E30FF" w:rsidRDefault="002E30FF" w:rsidP="002E30F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34367DF" wp14:editId="6BF48AE9">
                <wp:simplePos x="0" y="0"/>
                <wp:positionH relativeFrom="column">
                  <wp:posOffset>1025525</wp:posOffset>
                </wp:positionH>
                <wp:positionV relativeFrom="paragraph">
                  <wp:posOffset>81915</wp:posOffset>
                </wp:positionV>
                <wp:extent cx="0" cy="3380740"/>
                <wp:effectExtent l="76200" t="38100" r="57150" b="1016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80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E2894C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3" o:spid="_x0000_s1026" type="#_x0000_t32" style="position:absolute;margin-left:80.75pt;margin-top:6.45pt;width:0;height:266.2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2E30FF" w:rsidRDefault="002E30FF" w:rsidP="002E30FF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7FEB8A" wp14:editId="2F7C0F22">
                <wp:simplePos x="0" y="0"/>
                <wp:positionH relativeFrom="column">
                  <wp:posOffset>5516880</wp:posOffset>
                </wp:positionH>
                <wp:positionV relativeFrom="paragraph">
                  <wp:posOffset>3211195</wp:posOffset>
                </wp:positionV>
                <wp:extent cx="561975" cy="338138"/>
                <wp:effectExtent l="0" t="0" r="0" b="508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2E30FF" w:rsidRDefault="00ED0E8C" w:rsidP="002E30FF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kT,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FEB8A" id="Надпись 14" o:spid="_x0000_s1033" type="#_x0000_t202" style="position:absolute;left:0;text-align:left;margin-left:434.4pt;margin-top:252.85pt;width:44.25pt;height:26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" filled="f" stroked="f" strokeweight=".5pt">
                <v:textbox>
                  <w:txbxContent>
                    <w:p w:rsidR="00ED0E8C" w:rsidRPr="002E30FF" w:rsidRDefault="00ED0E8C" w:rsidP="002E30FF">
                      <w:pPr>
                        <w:rPr>
                          <w:sz w:val="24"/>
                          <w:lang w:val="en-US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  <w:sz w:val="24"/>
                          <w:lang w:val="en-US"/>
                        </w:rPr>
                        <w:t>kT</w:t>
                      </w:r>
                      <w:proofErr w:type="spellEnd"/>
                      <w:proofErr w:type="gramEnd"/>
                      <w:r>
                        <w:rPr>
                          <w:i/>
                          <w:sz w:val="24"/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1366848" wp14:editId="3F4B4BA0">
                <wp:simplePos x="0" y="0"/>
                <wp:positionH relativeFrom="column">
                  <wp:posOffset>989330</wp:posOffset>
                </wp:positionH>
                <wp:positionV relativeFrom="paragraph">
                  <wp:posOffset>3214370</wp:posOffset>
                </wp:positionV>
                <wp:extent cx="4829175" cy="4445"/>
                <wp:effectExtent l="0" t="76200" r="28575" b="90805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291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DDD587" id="Прямая со стрелкой 15" o:spid="_x0000_s1026" type="#_x0000_t32" style="position:absolute;margin-left:77.9pt;margin-top:253.1pt;width:380.25pt;height:.3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Pr="002E30FF">
        <w:rPr>
          <w:rFonts w:ascii="Arial" w:hAnsi="Arial" w:cs="Arial"/>
          <w:noProof/>
          <w:position w:val="-559"/>
          <w:sz w:val="20"/>
          <w:szCs w:val="20"/>
          <w:lang w:eastAsia="ru-RU"/>
        </w:rPr>
        <w:t xml:space="preserve"> </w:t>
      </w:r>
      <w:r w:rsidRPr="002E30FF">
        <w:rPr>
          <w:rFonts w:ascii="Arial" w:hAnsi="Arial" w:cs="Arial"/>
          <w:noProof/>
          <w:position w:val="-559"/>
          <w:sz w:val="20"/>
          <w:szCs w:val="20"/>
          <w:lang w:eastAsia="ru-RU"/>
        </w:rPr>
        <w:drawing>
          <wp:inline distT="0" distB="0" distL="0" distR="0" wp14:anchorId="21296779" wp14:editId="4C73575C">
            <wp:extent cx="5000625" cy="3552825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0FF" w:rsidRDefault="002E30FF" w:rsidP="002E30FF">
      <w:pPr>
        <w:pStyle w:val="a7"/>
        <w:rPr>
          <w:i/>
          <w:noProof/>
          <w:sz w:val="24"/>
        </w:rPr>
      </w:pPr>
      <w:r>
        <w:rPr>
          <w:i/>
          <w:noProof/>
          <w:sz w:val="24"/>
        </w:rPr>
        <w:t>Рис.4</w:t>
      </w:r>
      <w:r w:rsidRPr="004D166E">
        <w:rPr>
          <w:i/>
          <w:noProof/>
          <w:sz w:val="24"/>
        </w:rPr>
        <w:t xml:space="preserve">. </w:t>
      </w:r>
      <w:r>
        <w:rPr>
          <w:i/>
          <w:noProof/>
          <w:sz w:val="24"/>
        </w:rPr>
        <w:t>График ошибки слежения в неустойчивой СРА.</w:t>
      </w:r>
    </w:p>
    <w:p w:rsidR="002E30FF" w:rsidRDefault="002E30FF" w:rsidP="002E30FF">
      <w:pPr>
        <w:pStyle w:val="a5"/>
        <w:ind w:firstLine="0"/>
      </w:pPr>
    </w:p>
    <w:p w:rsidR="002E30FF" w:rsidRPr="002E30FF" w:rsidRDefault="002E30FF" w:rsidP="002E30FF">
      <w:pPr>
        <w:pStyle w:val="a5"/>
      </w:pPr>
      <w:r>
        <w:t>На графике наблюдается экспоненциальный рост ошибки слежения, представленный в логарифмическом масштабе</w:t>
      </w:r>
      <w:r w:rsidR="000929E0">
        <w:t xml:space="preserve"> для удобства отображения</w:t>
      </w:r>
      <w:r>
        <w:t>. В неустойчивой системе ошибка слежения стремиться к бесконечности. Данный график соответствует не устойчивой системе дискретной СРА.</w:t>
      </w: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Default="002E30FF" w:rsidP="002E30FF">
      <w:pPr>
        <w:pStyle w:val="a5"/>
        <w:ind w:firstLine="0"/>
      </w:pPr>
    </w:p>
    <w:p w:rsidR="002E30FF" w:rsidRPr="002E30FF" w:rsidRDefault="002E30FF" w:rsidP="002E30FF">
      <w:pPr>
        <w:pStyle w:val="a5"/>
        <w:ind w:firstLine="0"/>
      </w:pPr>
    </w:p>
    <w:p w:rsidR="00700797" w:rsidRPr="00700797" w:rsidRDefault="00700797" w:rsidP="002E30FF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7C48880" wp14:editId="09B57357">
                <wp:simplePos x="0" y="0"/>
                <wp:positionH relativeFrom="column">
                  <wp:posOffset>537210</wp:posOffset>
                </wp:positionH>
                <wp:positionV relativeFrom="paragraph">
                  <wp:posOffset>840105</wp:posOffset>
                </wp:positionV>
                <wp:extent cx="561975" cy="337820"/>
                <wp:effectExtent l="0" t="0" r="0" b="254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7F237F" w:rsidRDefault="00ED0E8C" w:rsidP="002E30FF">
                            <w:pPr>
                              <w:rPr>
                                <w:sz w:val="24"/>
                              </w:rPr>
                            </w:pPr>
                            <w:r w:rsidRPr="002E30FF">
                              <w:rPr>
                                <w:i/>
                                <w:position w:val="-12"/>
                                <w:sz w:val="24"/>
                                <w:lang w:val="en-US"/>
                              </w:rPr>
                              <w:object w:dxaOrig="300" w:dyaOrig="380">
                                <v:shape id="_x0000_i1089" type="#_x0000_t75" style="width:15pt;height:19pt" o:ole="">
                                  <v:imagedata r:id="rId94" o:title=""/>
                                </v:shape>
                                <o:OLEObject Type="Embed" ProgID="Equation.DSMT4" ShapeID="_x0000_i1089" DrawAspect="Content" ObjectID="_1607462762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48880" id="Надпись 18" o:spid="_x0000_s1038" type="#_x0000_t202" style="position:absolute;left:0;text-align:left;margin-left:42.3pt;margin-top:66.15pt;width:44.25pt;height:26.6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" filled="f" stroked="f" strokeweight=".5pt">
                <v:textbox style="mso-fit-shape-to-text:t">
                  <w:txbxContent>
                    <w:p w:rsidR="00ED0E8C" w:rsidRPr="007F237F" w:rsidRDefault="00ED0E8C" w:rsidP="002E30FF">
                      <w:pPr>
                        <w:rPr>
                          <w:sz w:val="24"/>
                        </w:rPr>
                      </w:pPr>
                      <w:r w:rsidRPr="002E30FF">
                        <w:rPr>
                          <w:i/>
                          <w:position w:val="-12"/>
                          <w:sz w:val="24"/>
                          <w:lang w:val="en-US"/>
                        </w:rPr>
                        <w:object w:dxaOrig="300" w:dyaOrig="380">
                          <v:shape id="_x0000_i1087" type="#_x0000_t75" style="width:15pt;height:19pt" o:ole="">
                            <v:imagedata r:id="rId108" o:title=""/>
                          </v:shape>
                          <o:OLEObject Type="Embed" ProgID="Equation.DSMT4" ShapeID="_x0000_i1087" DrawAspect="Content" ObjectID="_1607202553" r:id="rId1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E30FF">
        <w:t>в) Система на границе устойчивости</w:t>
      </w:r>
      <w:r>
        <w:t>:</w:t>
      </w:r>
      <w:r w:rsidRPr="00700797">
        <w:t xml:space="preserve"> </w:t>
      </w:r>
      <w:r w:rsidRPr="00662859">
        <w:rPr>
          <w:position w:val="-36"/>
        </w:rPr>
        <w:object w:dxaOrig="4520" w:dyaOrig="859">
          <v:shape id="_x0000_i1061" type="#_x0000_t75" style="width:226pt;height:42.95pt" o:ole="">
            <v:imagedata r:id="rId50" o:title=""/>
          </v:shape>
          <o:OLEObject Type="Embed" ProgID="Equation.DSMT4" ShapeID="_x0000_i1061" DrawAspect="Content" ObjectID="_1607462742" r:id="rId110"/>
        </w:object>
      </w:r>
      <w:r>
        <w:t>,</w:t>
      </w:r>
      <w:r w:rsidR="00ED0E8C" w:rsidRPr="00A92323">
        <w:rPr>
          <w:position w:val="-12"/>
          <w:lang w:val="en-US"/>
        </w:rPr>
        <w:object w:dxaOrig="1460" w:dyaOrig="380">
          <v:shape id="_x0000_i1062" type="#_x0000_t75" style="width:73pt;height:19pt" o:ole="">
            <v:imagedata r:id="rId52" o:title=""/>
          </v:shape>
          <o:OLEObject Type="Embed" ProgID="Equation.DSMT4" ShapeID="_x0000_i1062" DrawAspect="Content" ObjectID="_1607462743" r:id="rId111"/>
        </w:object>
      </w:r>
    </w:p>
    <w:p w:rsidR="002E30FF" w:rsidRDefault="00ED0E8C" w:rsidP="002E30F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A6E6FBE" wp14:editId="29C1B633">
                <wp:simplePos x="0" y="0"/>
                <wp:positionH relativeFrom="column">
                  <wp:posOffset>854075</wp:posOffset>
                </wp:positionH>
                <wp:positionV relativeFrom="paragraph">
                  <wp:posOffset>81915</wp:posOffset>
                </wp:positionV>
                <wp:extent cx="0" cy="3380740"/>
                <wp:effectExtent l="76200" t="38100" r="57150" b="10160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807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F75061" id="Прямая со стрелкой 19" o:spid="_x0000_s1026" type="#_x0000_t32" style="position:absolute;margin-left:67.25pt;margin-top:6.45pt;width:0;height:266.2pt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2E30FF" w:rsidRDefault="00ED0E8C" w:rsidP="00ED0E8C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3DC2C6C" wp14:editId="10A111BD">
                <wp:simplePos x="0" y="0"/>
                <wp:positionH relativeFrom="column">
                  <wp:posOffset>5326380</wp:posOffset>
                </wp:positionH>
                <wp:positionV relativeFrom="paragraph">
                  <wp:posOffset>3144520</wp:posOffset>
                </wp:positionV>
                <wp:extent cx="561975" cy="338138"/>
                <wp:effectExtent l="0" t="0" r="0" b="508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0E8C" w:rsidRPr="002E30FF" w:rsidRDefault="00ED0E8C" w:rsidP="002E30FF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kT,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DC2C6C" id="Надпись 20" o:spid="_x0000_s1035" type="#_x0000_t202" style="position:absolute;left:0;text-align:left;margin-left:419.4pt;margin-top:247.6pt;width:44.25pt;height:26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" filled="f" stroked="f" strokeweight=".5pt">
                <v:textbox>
                  <w:txbxContent>
                    <w:p w:rsidR="00ED0E8C" w:rsidRPr="002E30FF" w:rsidRDefault="00ED0E8C" w:rsidP="002E30FF">
                      <w:pPr>
                        <w:rPr>
                          <w:sz w:val="24"/>
                          <w:lang w:val="en-US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  <w:sz w:val="24"/>
                          <w:lang w:val="en-US"/>
                        </w:rPr>
                        <w:t>kT</w:t>
                      </w:r>
                      <w:proofErr w:type="spellEnd"/>
                      <w:proofErr w:type="gramEnd"/>
                      <w:r>
                        <w:rPr>
                          <w:i/>
                          <w:sz w:val="24"/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7182A4" wp14:editId="1FADB55B">
                <wp:simplePos x="0" y="0"/>
                <wp:positionH relativeFrom="column">
                  <wp:posOffset>808355</wp:posOffset>
                </wp:positionH>
                <wp:positionV relativeFrom="paragraph">
                  <wp:posOffset>3181350</wp:posOffset>
                </wp:positionV>
                <wp:extent cx="4829175" cy="4445"/>
                <wp:effectExtent l="0" t="76200" r="28575" b="90805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291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03EC6D" id="Прямая со стрелкой 21" o:spid="_x0000_s1026" type="#_x0000_t32" style="position:absolute;margin-left:63.65pt;margin-top:250.5pt;width:380.25pt;height:.35pt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Pr="00ED0E8C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66132D7C" wp14:editId="08C4EE8D">
            <wp:extent cx="4686300" cy="347662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0FF" w:rsidRPr="002E30FF" w:rsidRDefault="002E30FF" w:rsidP="002E30FF">
      <w:pPr>
        <w:pStyle w:val="a7"/>
        <w:rPr>
          <w:i/>
          <w:noProof/>
          <w:sz w:val="24"/>
        </w:rPr>
      </w:pPr>
      <w:r>
        <w:rPr>
          <w:i/>
          <w:noProof/>
          <w:sz w:val="24"/>
        </w:rPr>
        <w:t>Рис.5</w:t>
      </w:r>
      <w:r w:rsidRPr="004D166E">
        <w:rPr>
          <w:i/>
          <w:noProof/>
          <w:sz w:val="24"/>
        </w:rPr>
        <w:t xml:space="preserve">. </w:t>
      </w:r>
      <w:r>
        <w:rPr>
          <w:i/>
          <w:noProof/>
          <w:sz w:val="24"/>
        </w:rPr>
        <w:t>График ошибки слежения</w:t>
      </w:r>
      <w:r w:rsidR="007F3FC9">
        <w:rPr>
          <w:i/>
          <w:noProof/>
          <w:sz w:val="24"/>
        </w:rPr>
        <w:t xml:space="preserve"> для режима</w:t>
      </w:r>
      <w:r>
        <w:rPr>
          <w:i/>
          <w:noProof/>
          <w:sz w:val="24"/>
        </w:rPr>
        <w:t xml:space="preserve"> на границе устойчивости СРА.</w:t>
      </w:r>
    </w:p>
    <w:p w:rsidR="00A92323" w:rsidRPr="00BC103E" w:rsidRDefault="00A92323" w:rsidP="003A3AD1">
      <w:pPr>
        <w:pStyle w:val="a5"/>
        <w:ind w:firstLine="0"/>
      </w:pPr>
    </w:p>
    <w:p w:rsidR="007F3FC9" w:rsidRDefault="002E30FF" w:rsidP="007F3FC9">
      <w:pPr>
        <w:pStyle w:val="a5"/>
      </w:pPr>
      <w:r>
        <w:t>На графике наблюдается нелинейный рост ошибки слежения</w:t>
      </w:r>
      <w:r w:rsidR="00ED0E8C">
        <w:t xml:space="preserve"> до установившегося режима</w:t>
      </w:r>
      <w:r>
        <w:t xml:space="preserve">. К, приблизительно, 9 такту наблюдается </w:t>
      </w:r>
      <w:r w:rsidR="00ED0E8C">
        <w:t xml:space="preserve">установившиеся значение ошибки слежения, равное </w:t>
      </w:r>
      <w:r w:rsidR="00ED0E8C" w:rsidRPr="00662859">
        <w:rPr>
          <w:position w:val="-12"/>
        </w:rPr>
        <w:object w:dxaOrig="1140" w:dyaOrig="380">
          <v:shape id="_x0000_i1063" type="#_x0000_t75" style="width:57pt;height:19pt" o:ole="">
            <v:imagedata r:id="rId48" o:title=""/>
          </v:shape>
          <o:OLEObject Type="Embed" ProgID="Equation.DSMT4" ShapeID="_x0000_i1063" DrawAspect="Content" ObjectID="_1607462744" r:id="rId113"/>
        </w:object>
      </w:r>
      <w:r w:rsidR="007F3FC9">
        <w:t>. Данный график соответствует режиму на границе устойчивости СРА.</w:t>
      </w:r>
    </w:p>
    <w:p w:rsidR="007F3FC9" w:rsidRDefault="007F3FC9" w:rsidP="007F3FC9">
      <w:pPr>
        <w:pStyle w:val="a5"/>
      </w:pPr>
    </w:p>
    <w:p w:rsidR="007F3FC9" w:rsidRPr="002E30FF" w:rsidRDefault="007F3FC9" w:rsidP="007F3FC9">
      <w:pPr>
        <w:pStyle w:val="a5"/>
      </w:pPr>
      <w:r>
        <w:t xml:space="preserve">Все полученные графики совпадают с теоритическими представлениями.  </w:t>
      </w:r>
    </w:p>
    <w:p w:rsidR="002E30FF" w:rsidRPr="002E30FF" w:rsidRDefault="002E30FF" w:rsidP="002E30FF">
      <w:pPr>
        <w:pStyle w:val="a5"/>
      </w:pPr>
    </w:p>
    <w:p w:rsidR="00A92323" w:rsidRDefault="00A92323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Default="00ED0E8C" w:rsidP="003A3AD1">
      <w:pPr>
        <w:pStyle w:val="a5"/>
        <w:ind w:firstLine="0"/>
      </w:pPr>
    </w:p>
    <w:p w:rsidR="00ED0E8C" w:rsidRPr="00ED0E8C" w:rsidRDefault="00ED0E8C" w:rsidP="00ED0E8C">
      <w:pPr>
        <w:pStyle w:val="a5"/>
        <w:numPr>
          <w:ilvl w:val="0"/>
          <w:numId w:val="20"/>
        </w:numPr>
        <w:jc w:val="center"/>
        <w:rPr>
          <w:b/>
        </w:rPr>
      </w:pPr>
      <w:r w:rsidRPr="00ED0E8C">
        <w:rPr>
          <w:b/>
        </w:rPr>
        <w:lastRenderedPageBreak/>
        <w:t>Расчет дисперсии флуктуационной составляющей ошибки слежения в установившимся режиме.</w:t>
      </w:r>
    </w:p>
    <w:p w:rsidR="00ED0E8C" w:rsidRPr="00BC103E" w:rsidRDefault="00ED0E8C" w:rsidP="003A3AD1">
      <w:pPr>
        <w:pStyle w:val="a5"/>
        <w:ind w:firstLine="0"/>
      </w:pPr>
    </w:p>
    <w:p w:rsidR="000929E0" w:rsidRDefault="00ED0E8C" w:rsidP="000929E0">
      <w:pPr>
        <w:pStyle w:val="a5"/>
      </w:pPr>
      <w:r>
        <w:t xml:space="preserve">Предположим, что на выходе дискриминатора действует белый дискретный гауссовый шум </w:t>
      </w:r>
      <w:r w:rsidRPr="00580EAE">
        <w:rPr>
          <w:position w:val="-10"/>
          <w:sz w:val="18"/>
        </w:rPr>
        <w:object w:dxaOrig="639" w:dyaOrig="320">
          <v:shape id="_x0000_i1064" type="#_x0000_t75" style="width:32.25pt;height:15.75pt" o:ole="">
            <v:imagedata r:id="rId114" o:title=""/>
          </v:shape>
          <o:OLEObject Type="Embed" ProgID="Equation.3" ShapeID="_x0000_i1064" DrawAspect="Content" ObjectID="_1607462745" r:id="rId115"/>
        </w:object>
      </w:r>
      <w:r>
        <w:rPr>
          <w:sz w:val="18"/>
        </w:rPr>
        <w:t xml:space="preserve"> </w:t>
      </w:r>
      <w:r>
        <w:t xml:space="preserve">с дискретной спектральной плотностью </w:t>
      </w:r>
      <w:r w:rsidRPr="00ED0E8C">
        <w:rPr>
          <w:position w:val="-16"/>
          <w:sz w:val="18"/>
        </w:rPr>
        <w:object w:dxaOrig="1640" w:dyaOrig="420">
          <v:shape id="_x0000_i1065" type="#_x0000_t75" style="width:81.75pt;height:21pt" o:ole="">
            <v:imagedata r:id="rId116" o:title=""/>
          </v:shape>
          <o:OLEObject Type="Embed" ProgID="Equation.DSMT4" ShapeID="_x0000_i1065" DrawAspect="Content" ObjectID="_1607462746" r:id="rId117"/>
        </w:object>
      </w:r>
      <w:r w:rsidR="000929E0">
        <w:t>, тогда дисперсия дискретной СРА в тактовых точках в установившемся режиме рассчитывается по формуле:</w:t>
      </w:r>
    </w:p>
    <w:p w:rsidR="00A92323" w:rsidRDefault="000929E0" w:rsidP="000929E0">
      <w:pPr>
        <w:pStyle w:val="a5"/>
      </w:pPr>
      <w:r w:rsidRPr="000929E0">
        <w:rPr>
          <w:position w:val="-36"/>
        </w:rPr>
        <w:object w:dxaOrig="3560" w:dyaOrig="859">
          <v:shape id="_x0000_i1066" type="#_x0000_t75" style="width:177.8pt;height:42.75pt" o:ole="">
            <v:imagedata r:id="rId118" o:title=""/>
          </v:shape>
          <o:OLEObject Type="Embed" ProgID="Equation.DSMT4" ShapeID="_x0000_i1066" DrawAspect="Content" ObjectID="_1607462747" r:id="rId119"/>
        </w:object>
      </w:r>
    </w:p>
    <w:p w:rsidR="000929E0" w:rsidRPr="000929E0" w:rsidRDefault="000929E0" w:rsidP="000929E0">
      <w:pPr>
        <w:pStyle w:val="a5"/>
        <w:ind w:firstLine="0"/>
      </w:pPr>
      <w:r>
        <w:t>Передаточная функция</w:t>
      </w:r>
    </w:p>
    <w:p w:rsidR="00ED0E8C" w:rsidRDefault="007F3FC9" w:rsidP="00ED0E8C">
      <w:pPr>
        <w:pStyle w:val="a5"/>
        <w:ind w:firstLine="0"/>
      </w:pPr>
      <w:r w:rsidRPr="007F3FC9">
        <w:rPr>
          <w:position w:val="-64"/>
        </w:rPr>
        <w:object w:dxaOrig="8900" w:dyaOrig="1420">
          <v:shape id="_x0000_i1067" type="#_x0000_t75" style="width:444.55pt;height:71.3pt" o:ole="">
            <v:imagedata r:id="rId120" o:title=""/>
          </v:shape>
          <o:OLEObject Type="Embed" ProgID="Equation.DSMT4" ShapeID="_x0000_i1067" DrawAspect="Content" ObjectID="_1607462748" r:id="rId121"/>
        </w:object>
      </w:r>
    </w:p>
    <w:p w:rsidR="007F3FC9" w:rsidRDefault="007F3FC9" w:rsidP="00ED0E8C">
      <w:pPr>
        <w:pStyle w:val="a5"/>
        <w:ind w:firstLine="0"/>
      </w:pPr>
      <w:r>
        <w:t>Проведем замену переменных:</w:t>
      </w:r>
    </w:p>
    <w:p w:rsidR="007F3FC9" w:rsidRDefault="007F3FC9" w:rsidP="00ED0E8C">
      <w:pPr>
        <w:pStyle w:val="a5"/>
        <w:ind w:firstLine="0"/>
        <w:rPr>
          <w:lang w:val="en-US"/>
        </w:rPr>
      </w:pPr>
      <w:r w:rsidRPr="007F3FC9">
        <w:rPr>
          <w:position w:val="-32"/>
          <w:lang w:val="en-US"/>
        </w:rPr>
        <w:object w:dxaOrig="5340" w:dyaOrig="760">
          <v:shape id="_x0000_i1068" type="#_x0000_t75" style="width:267pt;height:38.25pt" o:ole="">
            <v:imagedata r:id="rId122" o:title=""/>
          </v:shape>
          <o:OLEObject Type="Embed" ProgID="Equation.DSMT4" ShapeID="_x0000_i1068" DrawAspect="Content" ObjectID="_1607462749" r:id="rId123"/>
        </w:object>
      </w:r>
    </w:p>
    <w:p w:rsidR="007F3FC9" w:rsidRPr="001A50F3" w:rsidRDefault="001A50F3" w:rsidP="00ED0E8C">
      <w:pPr>
        <w:pStyle w:val="a5"/>
        <w:ind w:firstLine="0"/>
      </w:pPr>
      <w:r>
        <w:t>Расчет дисперсии флуктуационной составляющей ошибки слежения:</w:t>
      </w:r>
    </w:p>
    <w:p w:rsidR="00A92323" w:rsidRDefault="001A50F3" w:rsidP="003A3AD1">
      <w:pPr>
        <w:pStyle w:val="a5"/>
        <w:ind w:firstLine="0"/>
      </w:pPr>
      <w:r w:rsidRPr="001A50F3">
        <w:rPr>
          <w:position w:val="-48"/>
        </w:rPr>
        <w:object w:dxaOrig="8880" w:dyaOrig="6220">
          <v:shape id="_x0000_i1069" type="#_x0000_t75" style="width:444pt;height:311.3pt" o:ole="">
            <v:imagedata r:id="rId124" o:title=""/>
          </v:shape>
          <o:OLEObject Type="Embed" ProgID="Equation.DSMT4" ShapeID="_x0000_i1069" DrawAspect="Content" ObjectID="_1607462750" r:id="rId125"/>
        </w:object>
      </w:r>
    </w:p>
    <w:p w:rsidR="001A50F3" w:rsidRDefault="001A50F3" w:rsidP="003A3AD1">
      <w:pPr>
        <w:pStyle w:val="a5"/>
        <w:ind w:firstLine="0"/>
      </w:pPr>
      <w:r>
        <w:t xml:space="preserve">Где </w:t>
      </w:r>
      <w:r w:rsidRPr="001A50F3">
        <w:rPr>
          <w:i/>
          <w:lang w:val="en-US"/>
        </w:rPr>
        <w:t>J</w:t>
      </w:r>
      <w:r w:rsidRPr="001A50F3">
        <w:rPr>
          <w:i/>
          <w:vertAlign w:val="subscript"/>
        </w:rPr>
        <w:t>2</w:t>
      </w:r>
      <w:r w:rsidRPr="001A50F3">
        <w:t xml:space="preserve"> </w:t>
      </w:r>
      <w:r>
        <w:t>– табличный интеграл второго порядка.</w:t>
      </w:r>
    </w:p>
    <w:p w:rsidR="00700797" w:rsidRDefault="00700797" w:rsidP="00700797">
      <w:pPr>
        <w:pStyle w:val="a5"/>
        <w:ind w:firstLine="0"/>
      </w:pPr>
    </w:p>
    <w:p w:rsidR="00700797" w:rsidRDefault="00700797" w:rsidP="00700797">
      <w:pPr>
        <w:pStyle w:val="a5"/>
        <w:ind w:firstLine="0"/>
      </w:pPr>
      <w:r>
        <w:lastRenderedPageBreak/>
        <w:t xml:space="preserve">Формула интеграла </w:t>
      </w:r>
      <w:r w:rsidRPr="001A50F3">
        <w:rPr>
          <w:i/>
          <w:lang w:val="en-US"/>
        </w:rPr>
        <w:t>J</w:t>
      </w:r>
      <w:r>
        <w:rPr>
          <w:i/>
          <w:vertAlign w:val="subscript"/>
          <w:lang w:val="en-US"/>
        </w:rPr>
        <w:t>n</w:t>
      </w:r>
      <w:r>
        <w:t>:</w:t>
      </w:r>
    </w:p>
    <w:p w:rsidR="00700797" w:rsidRDefault="00700797" w:rsidP="00700797">
      <w:pPr>
        <w:pStyle w:val="a5"/>
        <w:ind w:firstLine="0"/>
      </w:pPr>
      <w:r w:rsidRPr="004D69AD">
        <w:rPr>
          <w:position w:val="-36"/>
        </w:rPr>
        <w:object w:dxaOrig="3660" w:dyaOrig="859">
          <v:shape id="_x0000_i1070" type="#_x0000_t75" style="width:182.45pt;height:43.1pt" o:ole="">
            <v:imagedata r:id="rId126" o:title=""/>
          </v:shape>
          <o:OLEObject Type="Embed" ProgID="Equation.DSMT4" ShapeID="_x0000_i1070" DrawAspect="Content" ObjectID="_1607462751" r:id="rId127"/>
        </w:object>
      </w:r>
    </w:p>
    <w:p w:rsidR="00700797" w:rsidRPr="004D69AD" w:rsidRDefault="00700797" w:rsidP="00700797">
      <w:pPr>
        <w:pStyle w:val="a5"/>
        <w:ind w:firstLine="0"/>
      </w:pPr>
      <w:r>
        <w:t>В рассматриваемом случае, полиномы будут равняться:</w:t>
      </w:r>
    </w:p>
    <w:p w:rsidR="00700797" w:rsidRPr="001A50F3" w:rsidRDefault="00700797" w:rsidP="00700797">
      <w:pPr>
        <w:pStyle w:val="a5"/>
        <w:ind w:firstLine="0"/>
      </w:pPr>
      <w:r w:rsidRPr="004D69AD">
        <w:rPr>
          <w:position w:val="-40"/>
        </w:rPr>
        <w:object w:dxaOrig="7060" w:dyaOrig="940">
          <v:shape id="_x0000_i1071" type="#_x0000_t75" style="width:351.95pt;height:47.2pt" o:ole="">
            <v:imagedata r:id="rId128" o:title=""/>
          </v:shape>
          <o:OLEObject Type="Embed" ProgID="Equation.DSMT4" ShapeID="_x0000_i1071" DrawAspect="Content" ObjectID="_1607462752" r:id="rId129"/>
        </w:object>
      </w:r>
    </w:p>
    <w:p w:rsidR="001A50F3" w:rsidRDefault="001A50F3" w:rsidP="003A3AD1">
      <w:pPr>
        <w:pStyle w:val="a5"/>
        <w:ind w:firstLine="0"/>
      </w:pPr>
      <w:r w:rsidRPr="001A50F3">
        <w:rPr>
          <w:position w:val="-34"/>
        </w:rPr>
        <w:object w:dxaOrig="1820" w:dyaOrig="1180">
          <v:shape id="_x0000_i1072" type="#_x0000_t75" style="width:90.75pt;height:59.25pt" o:ole="">
            <v:imagedata r:id="rId130" o:title=""/>
          </v:shape>
          <o:OLEObject Type="Embed" ProgID="Equation.DSMT4" ShapeID="_x0000_i1072" DrawAspect="Content" ObjectID="_1607462753" r:id="rId131"/>
        </w:object>
      </w:r>
    </w:p>
    <w:p w:rsidR="001A50F3" w:rsidRDefault="001A50F3" w:rsidP="003A3AD1">
      <w:pPr>
        <w:pStyle w:val="a5"/>
        <w:ind w:firstLine="0"/>
      </w:pPr>
      <w:r>
        <w:t>Коэффициенты табличного интеграла:</w:t>
      </w:r>
    </w:p>
    <w:p w:rsidR="001A50F3" w:rsidRDefault="001A50F3" w:rsidP="003A3AD1">
      <w:pPr>
        <w:pStyle w:val="a5"/>
        <w:ind w:firstLine="0"/>
      </w:pPr>
      <w:r w:rsidRPr="001A50F3">
        <w:rPr>
          <w:position w:val="-56"/>
        </w:rPr>
        <w:object w:dxaOrig="2940" w:dyaOrig="1260">
          <v:shape id="_x0000_i1073" type="#_x0000_t75" style="width:147pt;height:63pt" o:ole="">
            <v:imagedata r:id="rId132" o:title=""/>
          </v:shape>
          <o:OLEObject Type="Embed" ProgID="Equation.DSMT4" ShapeID="_x0000_i1073" DrawAspect="Content" ObjectID="_1607462754" r:id="rId133"/>
        </w:object>
      </w:r>
      <w:r>
        <w:tab/>
      </w:r>
      <w:r w:rsidRPr="001A50F3">
        <w:rPr>
          <w:position w:val="-38"/>
        </w:rPr>
        <w:object w:dxaOrig="2340" w:dyaOrig="900">
          <v:shape id="_x0000_i1074" type="#_x0000_t75" style="width:117pt;height:45pt" o:ole="">
            <v:imagedata r:id="rId134" o:title=""/>
          </v:shape>
          <o:OLEObject Type="Embed" ProgID="Equation.DSMT4" ShapeID="_x0000_i1074" DrawAspect="Content" ObjectID="_1607462755" r:id="rId135"/>
        </w:object>
      </w:r>
    </w:p>
    <w:p w:rsidR="001A50F3" w:rsidRPr="001A50F3" w:rsidRDefault="001A50F3" w:rsidP="003A3AD1">
      <w:pPr>
        <w:pStyle w:val="a5"/>
        <w:ind w:firstLine="0"/>
        <w:rPr>
          <w:lang w:val="en-US"/>
        </w:rPr>
      </w:pPr>
      <w:r>
        <w:t xml:space="preserve">Подставляем коэффициенты в </w:t>
      </w:r>
      <w:r w:rsidRPr="001A50F3">
        <w:rPr>
          <w:i/>
          <w:lang w:val="en-US"/>
        </w:rPr>
        <w:t>J</w:t>
      </w:r>
      <w:r w:rsidRPr="001A50F3">
        <w:rPr>
          <w:i/>
          <w:vertAlign w:val="subscript"/>
        </w:rPr>
        <w:t>2</w:t>
      </w:r>
      <w:r w:rsidRPr="001A50F3">
        <w:t>:</w:t>
      </w:r>
    </w:p>
    <w:p w:rsidR="001A50F3" w:rsidRDefault="001A50F3" w:rsidP="003A3AD1">
      <w:pPr>
        <w:pStyle w:val="a5"/>
        <w:ind w:firstLine="0"/>
        <w:rPr>
          <w:lang w:val="en-US"/>
        </w:rPr>
      </w:pPr>
      <w:r w:rsidRPr="001A50F3">
        <w:rPr>
          <w:position w:val="-36"/>
          <w:lang w:val="en-US"/>
        </w:rPr>
        <w:object w:dxaOrig="9100" w:dyaOrig="1260">
          <v:shape id="_x0000_i1075" type="#_x0000_t75" style="width:455.45pt;height:63pt" o:ole="">
            <v:imagedata r:id="rId136" o:title=""/>
          </v:shape>
          <o:OLEObject Type="Embed" ProgID="Equation.DSMT4" ShapeID="_x0000_i1075" DrawAspect="Content" ObjectID="_1607462756" r:id="rId137"/>
        </w:object>
      </w:r>
    </w:p>
    <w:p w:rsidR="001A50F3" w:rsidRPr="00FB18CC" w:rsidRDefault="001A50F3" w:rsidP="003A3AD1">
      <w:pPr>
        <w:pStyle w:val="a5"/>
        <w:ind w:firstLine="0"/>
      </w:pPr>
      <w:r>
        <w:t>Итоговое выражение дисперсии флуктуационной составляющей ошибки слежения</w:t>
      </w:r>
      <w:r w:rsidR="00FB18CC">
        <w:t xml:space="preserve"> в общем виде</w:t>
      </w:r>
      <w:r>
        <w:t>:</w:t>
      </w:r>
    </w:p>
    <w:p w:rsidR="004D69AD" w:rsidRDefault="00FB18CC" w:rsidP="00405156">
      <w:pPr>
        <w:pStyle w:val="a5"/>
        <w:ind w:firstLine="0"/>
      </w:pPr>
      <w:r w:rsidRPr="00FB18CC">
        <w:rPr>
          <w:position w:val="-38"/>
        </w:rPr>
        <w:object w:dxaOrig="6420" w:dyaOrig="900">
          <v:shape id="_x0000_i1076" type="#_x0000_t75" style="width:321pt;height:45pt" o:ole="">
            <v:imagedata r:id="rId138" o:title=""/>
          </v:shape>
          <o:OLEObject Type="Embed" ProgID="Equation.DSMT4" ShapeID="_x0000_i1076" DrawAspect="Content" ObjectID="_1607462757" r:id="rId139"/>
        </w:object>
      </w:r>
    </w:p>
    <w:p w:rsidR="00361D1F" w:rsidRPr="004D69AD" w:rsidRDefault="00361D1F" w:rsidP="00405156">
      <w:pPr>
        <w:pStyle w:val="a5"/>
        <w:ind w:firstLine="0"/>
      </w:pPr>
      <w:bookmarkStart w:id="0" w:name="_GoBack"/>
      <w:bookmarkEnd w:id="0"/>
    </w:p>
    <w:sectPr w:rsidR="00361D1F" w:rsidRPr="004D69AD" w:rsidSect="00F546F5">
      <w:footerReference w:type="default" r:id="rId14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36E8" w:rsidRDefault="005C36E8" w:rsidP="00F546F5">
      <w:pPr>
        <w:spacing w:after="0" w:line="240" w:lineRule="auto"/>
      </w:pPr>
      <w:r>
        <w:separator/>
      </w:r>
    </w:p>
  </w:endnote>
  <w:endnote w:type="continuationSeparator" w:id="0">
    <w:p w:rsidR="005C36E8" w:rsidRDefault="005C36E8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ED0E8C" w:rsidRPr="00F546F5" w:rsidRDefault="00ED0E8C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1F195D">
          <w:rPr>
            <w:i/>
            <w:noProof/>
          </w:rPr>
          <w:t>9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36E8" w:rsidRDefault="005C36E8" w:rsidP="00F546F5">
      <w:pPr>
        <w:spacing w:after="0" w:line="240" w:lineRule="auto"/>
      </w:pPr>
      <w:r>
        <w:separator/>
      </w:r>
    </w:p>
  </w:footnote>
  <w:footnote w:type="continuationSeparator" w:id="0">
    <w:p w:rsidR="005C36E8" w:rsidRDefault="005C36E8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C1D06"/>
    <w:multiLevelType w:val="hybridMultilevel"/>
    <w:tmpl w:val="39E2F48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51652"/>
    <w:multiLevelType w:val="hybridMultilevel"/>
    <w:tmpl w:val="064ABF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A7619"/>
    <w:multiLevelType w:val="hybridMultilevel"/>
    <w:tmpl w:val="464A06D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D909E3"/>
    <w:multiLevelType w:val="hybridMultilevel"/>
    <w:tmpl w:val="12EC3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9FC1A8E"/>
    <w:multiLevelType w:val="hybridMultilevel"/>
    <w:tmpl w:val="D67E3B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1E2988"/>
    <w:multiLevelType w:val="hybridMultilevel"/>
    <w:tmpl w:val="F54E7622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2">
    <w:nsid w:val="5AA37AC9"/>
    <w:multiLevelType w:val="hybridMultilevel"/>
    <w:tmpl w:val="7FFEAC8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F02141"/>
    <w:multiLevelType w:val="hybridMultilevel"/>
    <w:tmpl w:val="A5949D40"/>
    <w:lvl w:ilvl="0" w:tplc="79E609E2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B706EEA"/>
    <w:multiLevelType w:val="hybridMultilevel"/>
    <w:tmpl w:val="C91236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5B3A54"/>
    <w:multiLevelType w:val="hybridMultilevel"/>
    <w:tmpl w:val="51F24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7D15B5D"/>
    <w:multiLevelType w:val="hybridMultilevel"/>
    <w:tmpl w:val="6CE89E8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7C534939"/>
    <w:multiLevelType w:val="hybridMultilevel"/>
    <w:tmpl w:val="BBF654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E875CE2"/>
    <w:multiLevelType w:val="hybridMultilevel"/>
    <w:tmpl w:val="521EA4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EAD1645"/>
    <w:multiLevelType w:val="hybridMultilevel"/>
    <w:tmpl w:val="F098A868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1"/>
  </w:num>
  <w:num w:numId="3">
    <w:abstractNumId w:val="2"/>
  </w:num>
  <w:num w:numId="4">
    <w:abstractNumId w:val="8"/>
  </w:num>
  <w:num w:numId="5">
    <w:abstractNumId w:val="7"/>
  </w:num>
  <w:num w:numId="6">
    <w:abstractNumId w:val="13"/>
  </w:num>
  <w:num w:numId="7">
    <w:abstractNumId w:val="6"/>
  </w:num>
  <w:num w:numId="8">
    <w:abstractNumId w:val="15"/>
  </w:num>
  <w:num w:numId="9">
    <w:abstractNumId w:val="1"/>
  </w:num>
  <w:num w:numId="10">
    <w:abstractNumId w:val="3"/>
  </w:num>
  <w:num w:numId="11">
    <w:abstractNumId w:val="16"/>
  </w:num>
  <w:num w:numId="12">
    <w:abstractNumId w:val="12"/>
  </w:num>
  <w:num w:numId="13">
    <w:abstractNumId w:val="18"/>
  </w:num>
  <w:num w:numId="14">
    <w:abstractNumId w:val="0"/>
  </w:num>
  <w:num w:numId="15">
    <w:abstractNumId w:val="5"/>
  </w:num>
  <w:num w:numId="16">
    <w:abstractNumId w:val="20"/>
  </w:num>
  <w:num w:numId="17">
    <w:abstractNumId w:val="19"/>
  </w:num>
  <w:num w:numId="18">
    <w:abstractNumId w:val="22"/>
  </w:num>
  <w:num w:numId="19">
    <w:abstractNumId w:val="10"/>
  </w:num>
  <w:num w:numId="20">
    <w:abstractNumId w:val="21"/>
  </w:num>
  <w:num w:numId="21">
    <w:abstractNumId w:val="17"/>
  </w:num>
  <w:num w:numId="22">
    <w:abstractNumId w:val="4"/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03AB1"/>
    <w:rsid w:val="00016919"/>
    <w:rsid w:val="00022915"/>
    <w:rsid w:val="000537B5"/>
    <w:rsid w:val="00055072"/>
    <w:rsid w:val="0006331E"/>
    <w:rsid w:val="00076E5B"/>
    <w:rsid w:val="00082D4B"/>
    <w:rsid w:val="000855C5"/>
    <w:rsid w:val="000929E0"/>
    <w:rsid w:val="000A1C17"/>
    <w:rsid w:val="000E0B5E"/>
    <w:rsid w:val="000F0116"/>
    <w:rsid w:val="00123250"/>
    <w:rsid w:val="00123E9A"/>
    <w:rsid w:val="001607AA"/>
    <w:rsid w:val="0016094D"/>
    <w:rsid w:val="001611FD"/>
    <w:rsid w:val="00170A8B"/>
    <w:rsid w:val="00180490"/>
    <w:rsid w:val="001943DC"/>
    <w:rsid w:val="001A50F3"/>
    <w:rsid w:val="001A57BF"/>
    <w:rsid w:val="001C1E56"/>
    <w:rsid w:val="001C21DE"/>
    <w:rsid w:val="001C2A87"/>
    <w:rsid w:val="001F195D"/>
    <w:rsid w:val="001F3F40"/>
    <w:rsid w:val="002471D8"/>
    <w:rsid w:val="00253009"/>
    <w:rsid w:val="0025704E"/>
    <w:rsid w:val="00292DF1"/>
    <w:rsid w:val="002A7F2A"/>
    <w:rsid w:val="002B379E"/>
    <w:rsid w:val="002C74CA"/>
    <w:rsid w:val="002D09E7"/>
    <w:rsid w:val="002D17C5"/>
    <w:rsid w:val="002E30FF"/>
    <w:rsid w:val="00306AEC"/>
    <w:rsid w:val="00322ED7"/>
    <w:rsid w:val="003618CA"/>
    <w:rsid w:val="00361D1F"/>
    <w:rsid w:val="00364B4B"/>
    <w:rsid w:val="00395538"/>
    <w:rsid w:val="00395C9F"/>
    <w:rsid w:val="003A3AD1"/>
    <w:rsid w:val="003B3751"/>
    <w:rsid w:val="003C123C"/>
    <w:rsid w:val="003D1FEE"/>
    <w:rsid w:val="00400504"/>
    <w:rsid w:val="00400521"/>
    <w:rsid w:val="004014A2"/>
    <w:rsid w:val="00404E91"/>
    <w:rsid w:val="00405156"/>
    <w:rsid w:val="0043664D"/>
    <w:rsid w:val="00442C07"/>
    <w:rsid w:val="004667FB"/>
    <w:rsid w:val="00484497"/>
    <w:rsid w:val="004941ED"/>
    <w:rsid w:val="004A4E98"/>
    <w:rsid w:val="004A58D4"/>
    <w:rsid w:val="004A6198"/>
    <w:rsid w:val="004A680A"/>
    <w:rsid w:val="004C464C"/>
    <w:rsid w:val="004D166E"/>
    <w:rsid w:val="004D69AD"/>
    <w:rsid w:val="004D7EF7"/>
    <w:rsid w:val="004E10AC"/>
    <w:rsid w:val="004E1B55"/>
    <w:rsid w:val="004E3AC9"/>
    <w:rsid w:val="004E5514"/>
    <w:rsid w:val="004E5AA5"/>
    <w:rsid w:val="004F47D2"/>
    <w:rsid w:val="00503433"/>
    <w:rsid w:val="00504293"/>
    <w:rsid w:val="00523C46"/>
    <w:rsid w:val="00530D55"/>
    <w:rsid w:val="00533108"/>
    <w:rsid w:val="00534B27"/>
    <w:rsid w:val="0054072D"/>
    <w:rsid w:val="00546783"/>
    <w:rsid w:val="005678EA"/>
    <w:rsid w:val="005A51AC"/>
    <w:rsid w:val="005A70A7"/>
    <w:rsid w:val="005C075C"/>
    <w:rsid w:val="005C36E8"/>
    <w:rsid w:val="006110AD"/>
    <w:rsid w:val="00634F22"/>
    <w:rsid w:val="00640286"/>
    <w:rsid w:val="0065069D"/>
    <w:rsid w:val="006514FC"/>
    <w:rsid w:val="00662859"/>
    <w:rsid w:val="00667C0B"/>
    <w:rsid w:val="00676C4D"/>
    <w:rsid w:val="00680CE2"/>
    <w:rsid w:val="00693BD7"/>
    <w:rsid w:val="006A6C43"/>
    <w:rsid w:val="006B6416"/>
    <w:rsid w:val="006C2B7C"/>
    <w:rsid w:val="006E412E"/>
    <w:rsid w:val="00700797"/>
    <w:rsid w:val="007038E8"/>
    <w:rsid w:val="00707739"/>
    <w:rsid w:val="0075287F"/>
    <w:rsid w:val="00756B8C"/>
    <w:rsid w:val="00765E64"/>
    <w:rsid w:val="007918F4"/>
    <w:rsid w:val="007920EB"/>
    <w:rsid w:val="00792E69"/>
    <w:rsid w:val="007D3615"/>
    <w:rsid w:val="007D4080"/>
    <w:rsid w:val="007D54E5"/>
    <w:rsid w:val="007D60C2"/>
    <w:rsid w:val="007E57F6"/>
    <w:rsid w:val="007F237F"/>
    <w:rsid w:val="007F3FC9"/>
    <w:rsid w:val="00874E71"/>
    <w:rsid w:val="00874EE7"/>
    <w:rsid w:val="008844C5"/>
    <w:rsid w:val="00892417"/>
    <w:rsid w:val="008B2159"/>
    <w:rsid w:val="008C22A2"/>
    <w:rsid w:val="008F0333"/>
    <w:rsid w:val="00922ECA"/>
    <w:rsid w:val="00962253"/>
    <w:rsid w:val="0096535D"/>
    <w:rsid w:val="0097026D"/>
    <w:rsid w:val="0097253A"/>
    <w:rsid w:val="0097782B"/>
    <w:rsid w:val="009C0D66"/>
    <w:rsid w:val="009D7B4A"/>
    <w:rsid w:val="009F65EA"/>
    <w:rsid w:val="009F7D8E"/>
    <w:rsid w:val="00A03291"/>
    <w:rsid w:val="00A171B0"/>
    <w:rsid w:val="00A17BD2"/>
    <w:rsid w:val="00A36085"/>
    <w:rsid w:val="00A4210A"/>
    <w:rsid w:val="00A44ACC"/>
    <w:rsid w:val="00A63AE8"/>
    <w:rsid w:val="00A92323"/>
    <w:rsid w:val="00A92680"/>
    <w:rsid w:val="00AA5B9B"/>
    <w:rsid w:val="00AB46EC"/>
    <w:rsid w:val="00AC14B5"/>
    <w:rsid w:val="00AC236B"/>
    <w:rsid w:val="00AC7CE7"/>
    <w:rsid w:val="00AD5E96"/>
    <w:rsid w:val="00AE078F"/>
    <w:rsid w:val="00B3614B"/>
    <w:rsid w:val="00B50063"/>
    <w:rsid w:val="00B50FBF"/>
    <w:rsid w:val="00B565CC"/>
    <w:rsid w:val="00B72738"/>
    <w:rsid w:val="00B86339"/>
    <w:rsid w:val="00B86B62"/>
    <w:rsid w:val="00B93B2E"/>
    <w:rsid w:val="00BA3828"/>
    <w:rsid w:val="00BB7B8B"/>
    <w:rsid w:val="00BC103E"/>
    <w:rsid w:val="00BD334A"/>
    <w:rsid w:val="00BE1B49"/>
    <w:rsid w:val="00BE3FDC"/>
    <w:rsid w:val="00BF481F"/>
    <w:rsid w:val="00C03041"/>
    <w:rsid w:val="00C03DD1"/>
    <w:rsid w:val="00C13659"/>
    <w:rsid w:val="00C1446A"/>
    <w:rsid w:val="00C23A64"/>
    <w:rsid w:val="00C4027C"/>
    <w:rsid w:val="00C87312"/>
    <w:rsid w:val="00CE5D3F"/>
    <w:rsid w:val="00CF63AC"/>
    <w:rsid w:val="00D20534"/>
    <w:rsid w:val="00D210AA"/>
    <w:rsid w:val="00D327C7"/>
    <w:rsid w:val="00D53765"/>
    <w:rsid w:val="00D538C5"/>
    <w:rsid w:val="00D779B3"/>
    <w:rsid w:val="00D8345E"/>
    <w:rsid w:val="00D83C83"/>
    <w:rsid w:val="00D91DF3"/>
    <w:rsid w:val="00D93B1E"/>
    <w:rsid w:val="00DB47AA"/>
    <w:rsid w:val="00E36D3E"/>
    <w:rsid w:val="00E373A0"/>
    <w:rsid w:val="00E463A3"/>
    <w:rsid w:val="00E6084A"/>
    <w:rsid w:val="00E73C5E"/>
    <w:rsid w:val="00E96B35"/>
    <w:rsid w:val="00E96D3D"/>
    <w:rsid w:val="00EA4806"/>
    <w:rsid w:val="00EB6B6E"/>
    <w:rsid w:val="00EC48E1"/>
    <w:rsid w:val="00EC5AAD"/>
    <w:rsid w:val="00ED0E8C"/>
    <w:rsid w:val="00F26FB3"/>
    <w:rsid w:val="00F277ED"/>
    <w:rsid w:val="00F3495B"/>
    <w:rsid w:val="00F43711"/>
    <w:rsid w:val="00F546F5"/>
    <w:rsid w:val="00F942EA"/>
    <w:rsid w:val="00FB064A"/>
    <w:rsid w:val="00FB18CC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customStyle="1" w:styleId="1">
    <w:name w:val="Абзац списка1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paragraph" w:customStyle="1" w:styleId="2">
    <w:name w:val="Абзац списка2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paragraph" w:customStyle="1" w:styleId="20">
    <w:name w:val="Абзац списка2"/>
    <w:basedOn w:val="a"/>
    <w:rsid w:val="00CE5D3F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5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341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90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10.bin"/><Relationship Id="rId108" Type="http://schemas.openxmlformats.org/officeDocument/2006/relationships/image" Target="media/image390.wmf"/><Relationship Id="rId116" Type="http://schemas.openxmlformats.org/officeDocument/2006/relationships/image" Target="media/image46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3.bin"/><Relationship Id="rId96" Type="http://schemas.openxmlformats.org/officeDocument/2006/relationships/image" Target="media/image3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4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49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0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380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5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970333-4DC0-40A5-A5F7-0C7C61CD0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2</TotalTime>
  <Pages>1</Pages>
  <Words>1035</Words>
  <Characters>5903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1</cp:revision>
  <cp:lastPrinted>2018-12-27T21:33:00Z</cp:lastPrinted>
  <dcterms:created xsi:type="dcterms:W3CDTF">2018-10-03T12:48:00Z</dcterms:created>
  <dcterms:modified xsi:type="dcterms:W3CDTF">2018-12-27T21:36:00Z</dcterms:modified>
</cp:coreProperties>
</file>